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45AE" w:rsidRPr="006E76B6" w:rsidRDefault="00312BEC" w:rsidP="00312BEC">
      <w:pPr>
        <w:jc w:val="center"/>
        <w:rPr>
          <w:b/>
        </w:rPr>
      </w:pPr>
      <w:r w:rsidRPr="006E76B6">
        <w:rPr>
          <w:b/>
        </w:rPr>
        <w:t>Открытый урок в 8 классе по теме «Квадратные уравнения»</w:t>
      </w:r>
    </w:p>
    <w:p w:rsidR="00312BEC" w:rsidRPr="00312BEC" w:rsidRDefault="00312BEC" w:rsidP="00312BEC">
      <w:pPr>
        <w:pStyle w:val="a3"/>
        <w:spacing w:before="0" w:beforeAutospacing="0" w:after="0" w:afterAutospacing="0"/>
      </w:pPr>
      <w:r w:rsidRPr="00312BEC">
        <w:rPr>
          <w:b/>
        </w:rPr>
        <w:t>Цели: 1.</w:t>
      </w:r>
      <w:r w:rsidRPr="00312BEC">
        <w:rPr>
          <w:b/>
          <w:bCs/>
          <w:i/>
          <w:iCs/>
        </w:rPr>
        <w:t xml:space="preserve"> образовательные</w:t>
      </w:r>
      <w:r w:rsidRPr="00312BEC">
        <w:t>: обобщение и систематизация основных знаний и умений по теме, формирование умения решать квадратные уравнения;</w:t>
      </w:r>
    </w:p>
    <w:p w:rsidR="00312BEC" w:rsidRPr="00312BEC" w:rsidRDefault="00312BEC" w:rsidP="00312BEC">
      <w:pPr>
        <w:pStyle w:val="a3"/>
        <w:spacing w:before="0" w:beforeAutospacing="0" w:after="0" w:afterAutospacing="0"/>
      </w:pPr>
      <w:r w:rsidRPr="00312BEC">
        <w:rPr>
          <w:b/>
          <w:bCs/>
          <w:i/>
          <w:iCs/>
        </w:rPr>
        <w:t xml:space="preserve">         2. развивающие</w:t>
      </w:r>
      <w:r w:rsidRPr="00312BEC">
        <w:t xml:space="preserve">: развитие логического мышления, памяти, внимания, </w:t>
      </w:r>
      <w:proofErr w:type="spellStart"/>
      <w:r w:rsidRPr="00312BEC">
        <w:t>общеучебных</w:t>
      </w:r>
      <w:proofErr w:type="spellEnd"/>
      <w:r w:rsidRPr="00312BEC">
        <w:t xml:space="preserve"> умений, умения обобщать;</w:t>
      </w:r>
    </w:p>
    <w:p w:rsidR="00312BEC" w:rsidRDefault="00312BEC" w:rsidP="00312BEC">
      <w:pPr>
        <w:pStyle w:val="a3"/>
        <w:spacing w:before="0" w:beforeAutospacing="0" w:after="0" w:afterAutospacing="0"/>
      </w:pPr>
      <w:r w:rsidRPr="00312BEC">
        <w:rPr>
          <w:b/>
          <w:bCs/>
          <w:i/>
          <w:iCs/>
        </w:rPr>
        <w:t xml:space="preserve">         3. воспитательные</w:t>
      </w:r>
      <w:r w:rsidRPr="00312BEC">
        <w:t>: воспитание трудолюбия, взаимопомощи, взаимоуважения и математической культуры.</w:t>
      </w:r>
    </w:p>
    <w:p w:rsidR="006E76B6" w:rsidRDefault="006E76B6" w:rsidP="00312BEC">
      <w:pPr>
        <w:pStyle w:val="a3"/>
        <w:spacing w:before="0" w:beforeAutospacing="0" w:after="0" w:afterAutospacing="0"/>
      </w:pPr>
      <w:r w:rsidRPr="006E76B6">
        <w:rPr>
          <w:b/>
        </w:rPr>
        <w:t>Оборудование урока:</w:t>
      </w:r>
      <w:r>
        <w:t xml:space="preserve"> компьютер, экран, карточки, тест, ящик, рыбки.</w:t>
      </w:r>
    </w:p>
    <w:p w:rsidR="00312BEC" w:rsidRDefault="00312BEC" w:rsidP="00312BEC">
      <w:pPr>
        <w:pStyle w:val="a3"/>
        <w:spacing w:before="0" w:beforeAutospacing="0" w:after="0" w:afterAutospacing="0"/>
        <w:jc w:val="center"/>
        <w:rPr>
          <w:b/>
        </w:rPr>
      </w:pPr>
      <w:r w:rsidRPr="00312BEC">
        <w:rPr>
          <w:b/>
        </w:rPr>
        <w:t>План урока.</w:t>
      </w:r>
    </w:p>
    <w:p w:rsidR="00312BEC" w:rsidRPr="006E76B6" w:rsidRDefault="00312BEC" w:rsidP="00312BEC">
      <w:pPr>
        <w:pStyle w:val="a3"/>
        <w:numPr>
          <w:ilvl w:val="0"/>
          <w:numId w:val="2"/>
        </w:numPr>
        <w:spacing w:before="0" w:beforeAutospacing="0" w:after="0" w:afterAutospacing="0"/>
      </w:pPr>
      <w:r w:rsidRPr="006E76B6">
        <w:t>Организационный момент. «Настроимся на урок»</w:t>
      </w:r>
    </w:p>
    <w:p w:rsidR="00312BEC" w:rsidRPr="006E76B6" w:rsidRDefault="00312BEC" w:rsidP="00312BEC">
      <w:pPr>
        <w:pStyle w:val="a3"/>
        <w:numPr>
          <w:ilvl w:val="0"/>
          <w:numId w:val="2"/>
        </w:numPr>
        <w:spacing w:before="0" w:beforeAutospacing="0" w:after="0" w:afterAutospacing="0"/>
      </w:pPr>
      <w:r w:rsidRPr="006E76B6">
        <w:t>Тест «Квадратные уравнения»</w:t>
      </w:r>
    </w:p>
    <w:p w:rsidR="00312BEC" w:rsidRPr="006E76B6" w:rsidRDefault="00312BEC" w:rsidP="00312BEC">
      <w:pPr>
        <w:pStyle w:val="a3"/>
        <w:numPr>
          <w:ilvl w:val="0"/>
          <w:numId w:val="2"/>
        </w:numPr>
        <w:spacing w:before="0" w:beforeAutospacing="0" w:after="0" w:afterAutospacing="0"/>
      </w:pPr>
      <w:r w:rsidRPr="006E76B6">
        <w:t xml:space="preserve"> «Чёрный ящик»</w:t>
      </w:r>
    </w:p>
    <w:p w:rsidR="00312BEC" w:rsidRPr="006E76B6" w:rsidRDefault="006E76B6" w:rsidP="00312BEC">
      <w:pPr>
        <w:pStyle w:val="a3"/>
        <w:numPr>
          <w:ilvl w:val="0"/>
          <w:numId w:val="2"/>
        </w:numPr>
        <w:spacing w:before="0" w:beforeAutospacing="0" w:after="0" w:afterAutospacing="0"/>
      </w:pPr>
      <w:r w:rsidRPr="006E76B6">
        <w:t>Викторина «Дальше, дальше»</w:t>
      </w:r>
    </w:p>
    <w:p w:rsidR="006E76B6" w:rsidRPr="006E76B6" w:rsidRDefault="006E76B6" w:rsidP="00312BEC">
      <w:pPr>
        <w:pStyle w:val="a3"/>
        <w:numPr>
          <w:ilvl w:val="0"/>
          <w:numId w:val="2"/>
        </w:numPr>
        <w:spacing w:before="0" w:beforeAutospacing="0" w:after="0" w:afterAutospacing="0"/>
      </w:pPr>
      <w:proofErr w:type="spellStart"/>
      <w:proofErr w:type="gramStart"/>
      <w:r w:rsidRPr="006E76B6">
        <w:t>Блиц</w:t>
      </w:r>
      <w:r w:rsidR="00525427">
        <w:t>-</w:t>
      </w:r>
      <w:r w:rsidRPr="006E76B6">
        <w:t>турнир</w:t>
      </w:r>
      <w:proofErr w:type="spellEnd"/>
      <w:proofErr w:type="gramEnd"/>
    </w:p>
    <w:p w:rsidR="006E76B6" w:rsidRDefault="006E76B6" w:rsidP="00312BEC">
      <w:pPr>
        <w:pStyle w:val="a3"/>
        <w:numPr>
          <w:ilvl w:val="0"/>
          <w:numId w:val="2"/>
        </w:numPr>
        <w:spacing w:before="0" w:beforeAutospacing="0" w:after="0" w:afterAutospacing="0"/>
      </w:pPr>
      <w:proofErr w:type="spellStart"/>
      <w:r w:rsidRPr="006E76B6">
        <w:t>Буквоград</w:t>
      </w:r>
      <w:proofErr w:type="spellEnd"/>
    </w:p>
    <w:p w:rsidR="003077A9" w:rsidRDefault="003077A9" w:rsidP="003077A9">
      <w:pPr>
        <w:pStyle w:val="a3"/>
        <w:numPr>
          <w:ilvl w:val="0"/>
          <w:numId w:val="2"/>
        </w:numPr>
        <w:spacing w:before="0" w:beforeAutospacing="0" w:after="0" w:afterAutospacing="0"/>
      </w:pPr>
      <w:r>
        <w:t>Установи соответствие</w:t>
      </w:r>
    </w:p>
    <w:p w:rsidR="003077A9" w:rsidRDefault="003077A9" w:rsidP="003077A9">
      <w:pPr>
        <w:pStyle w:val="a3"/>
        <w:numPr>
          <w:ilvl w:val="0"/>
          <w:numId w:val="2"/>
        </w:numPr>
        <w:spacing w:before="0" w:beforeAutospacing="0" w:after="0" w:afterAutospacing="0"/>
      </w:pPr>
      <w:r>
        <w:t>Найди лишнее</w:t>
      </w:r>
    </w:p>
    <w:p w:rsidR="000C4A1E" w:rsidRDefault="00D909FC" w:rsidP="003077A9">
      <w:pPr>
        <w:pStyle w:val="a3"/>
        <w:numPr>
          <w:ilvl w:val="0"/>
          <w:numId w:val="2"/>
        </w:numPr>
        <w:spacing w:before="0" w:beforeAutospacing="0" w:after="0" w:afterAutospacing="0"/>
      </w:pPr>
      <w:r>
        <w:t>Работа по карточкам.</w:t>
      </w:r>
    </w:p>
    <w:p w:rsidR="000C4A1E" w:rsidRPr="006E76B6" w:rsidRDefault="000C4A1E" w:rsidP="003077A9">
      <w:pPr>
        <w:pStyle w:val="a3"/>
        <w:numPr>
          <w:ilvl w:val="0"/>
          <w:numId w:val="2"/>
        </w:numPr>
        <w:spacing w:before="0" w:beforeAutospacing="0" w:after="0" w:afterAutospacing="0"/>
      </w:pPr>
      <w:r>
        <w:t>Итог урока.</w:t>
      </w:r>
    </w:p>
    <w:p w:rsidR="00312BEC" w:rsidRPr="00334051" w:rsidRDefault="00312BEC" w:rsidP="00312BEC">
      <w:pPr>
        <w:pStyle w:val="a3"/>
        <w:spacing w:before="0" w:beforeAutospacing="0" w:after="0" w:afterAutospacing="0"/>
        <w:rPr>
          <w:sz w:val="28"/>
          <w:szCs w:val="28"/>
        </w:rPr>
      </w:pPr>
    </w:p>
    <w:p w:rsidR="00312BEC" w:rsidRDefault="00312BEC" w:rsidP="00312BEC">
      <w:pPr>
        <w:jc w:val="center"/>
        <w:rPr>
          <w:b/>
        </w:rPr>
      </w:pPr>
      <w:r>
        <w:rPr>
          <w:b/>
        </w:rPr>
        <w:t>Ход урока.</w:t>
      </w:r>
    </w:p>
    <w:p w:rsidR="00312BEC" w:rsidRDefault="00312BEC" w:rsidP="00312BEC">
      <w:pPr>
        <w:pStyle w:val="a4"/>
        <w:numPr>
          <w:ilvl w:val="0"/>
          <w:numId w:val="1"/>
        </w:numPr>
        <w:rPr>
          <w:b/>
        </w:rPr>
      </w:pPr>
      <w:r>
        <w:rPr>
          <w:b/>
        </w:rPr>
        <w:t>Организационный момент. «Настроимся на урок!»</w:t>
      </w:r>
    </w:p>
    <w:p w:rsidR="00312BEC" w:rsidRDefault="00FB4B9A" w:rsidP="00312BEC">
      <w:pPr>
        <w:pStyle w:val="a3"/>
        <w:ind w:left="720"/>
        <w:contextualSpacing/>
        <w:jc w:val="both"/>
      </w:pPr>
      <w:r w:rsidRPr="00FB4B9A">
        <w:rPr>
          <w:b/>
        </w:rPr>
        <w:t>Учитель.</w:t>
      </w:r>
      <w:r>
        <w:t xml:space="preserve"> </w:t>
      </w:r>
      <w:r w:rsidR="00312BEC">
        <w:t xml:space="preserve">Здравствуйте, ребята и гости нашего урока! </w:t>
      </w:r>
      <w:r w:rsidR="00312BEC" w:rsidRPr="00A71ADF">
        <w:t xml:space="preserve">Математику не зря называют "царицей наук", ей больше, чем какой-либо другой науке, </w:t>
      </w:r>
      <w:proofErr w:type="gramStart"/>
      <w:r w:rsidR="00312BEC" w:rsidRPr="00A71ADF">
        <w:t>свойственны</w:t>
      </w:r>
      <w:proofErr w:type="gramEnd"/>
      <w:r w:rsidR="00312BEC" w:rsidRPr="00A71ADF">
        <w:t xml:space="preserve"> красота, изящность и точность.</w:t>
      </w:r>
      <w:r w:rsidR="00312BEC">
        <w:t xml:space="preserve"> </w:t>
      </w:r>
      <w:r w:rsidR="00312BEC" w:rsidRPr="00A71ADF">
        <w:t xml:space="preserve">Одно из замечательных качеств математики - любознательность. Постараемся доказать это на уроке. </w:t>
      </w:r>
      <w:r w:rsidR="00312BEC">
        <w:t>Мы с вами начали изучать новый большой раздел «Квадратные уравнения».</w:t>
      </w:r>
    </w:p>
    <w:p w:rsidR="006E76B6" w:rsidRDefault="00312BEC" w:rsidP="006E76B6">
      <w:pPr>
        <w:pStyle w:val="a3"/>
        <w:ind w:left="720"/>
        <w:contextualSpacing/>
        <w:jc w:val="both"/>
        <w:rPr>
          <w:iCs/>
        </w:rPr>
      </w:pPr>
      <w:r>
        <w:t xml:space="preserve">Эпиграфом к уроку я взяла слова великого математика Паскаля </w:t>
      </w:r>
      <w:r w:rsidRPr="00A71ADF">
        <w:rPr>
          <w:i/>
          <w:iCs/>
        </w:rPr>
        <w:t xml:space="preserve">"Предмет математики настолько серьезен, что полезно не </w:t>
      </w:r>
      <w:proofErr w:type="gramStart"/>
      <w:r w:rsidRPr="00A71ADF">
        <w:rPr>
          <w:i/>
          <w:iCs/>
        </w:rPr>
        <w:t>упускать случая делать</w:t>
      </w:r>
      <w:proofErr w:type="gramEnd"/>
      <w:r w:rsidRPr="00A71ADF">
        <w:rPr>
          <w:i/>
          <w:iCs/>
        </w:rPr>
        <w:t xml:space="preserve"> его немного занимательным"</w:t>
      </w:r>
      <w:r>
        <w:rPr>
          <w:i/>
          <w:iCs/>
        </w:rPr>
        <w:t xml:space="preserve">. </w:t>
      </w:r>
      <w:r>
        <w:rPr>
          <w:iCs/>
        </w:rPr>
        <w:t xml:space="preserve">В течение урока мы еще вернемся к этим словам. </w:t>
      </w:r>
    </w:p>
    <w:p w:rsidR="00312BEC" w:rsidRDefault="006E76B6" w:rsidP="006E76B6">
      <w:pPr>
        <w:pStyle w:val="a3"/>
        <w:ind w:left="720"/>
        <w:contextualSpacing/>
        <w:jc w:val="both"/>
      </w:pPr>
      <w:r w:rsidRPr="006E76B6">
        <w:t xml:space="preserve">У нас сегодня урок необычный, а в виде игры «Рыбалка». Вы будете ловить рыб, которые водятся у нас в Оби. Назовите виды рыб, которые в </w:t>
      </w:r>
      <w:proofErr w:type="spellStart"/>
      <w:r w:rsidRPr="006E76B6">
        <w:t>Оби?</w:t>
      </w:r>
      <w:r w:rsidR="00480D4F">
        <w:t>За</w:t>
      </w:r>
      <w:proofErr w:type="spellEnd"/>
      <w:r w:rsidR="00480D4F">
        <w:t xml:space="preserve"> каждое правильное решение </w:t>
      </w:r>
      <w:proofErr w:type="gramStart"/>
      <w:r w:rsidR="00480D4F">
        <w:t>будете</w:t>
      </w:r>
      <w:proofErr w:type="gramEnd"/>
      <w:r w:rsidR="00480D4F">
        <w:t xml:space="preserve"> получат рыбок. Выигрывает та пара, у которой будет больше рыбок.</w:t>
      </w:r>
    </w:p>
    <w:p w:rsidR="006E76B6" w:rsidRDefault="006E76B6" w:rsidP="006E76B6">
      <w:pPr>
        <w:pStyle w:val="a3"/>
        <w:numPr>
          <w:ilvl w:val="0"/>
          <w:numId w:val="1"/>
        </w:numPr>
        <w:contextualSpacing/>
        <w:jc w:val="both"/>
      </w:pPr>
      <w:r w:rsidRPr="00734FC9">
        <w:rPr>
          <w:b/>
        </w:rPr>
        <w:t>Тест «Квадратные уравнения».</w:t>
      </w:r>
      <w:r>
        <w:t xml:space="preserve"> Работа в парах.</w:t>
      </w:r>
    </w:p>
    <w:p w:rsidR="00734FC9" w:rsidRDefault="00FB4B9A" w:rsidP="00734FC9">
      <w:pPr>
        <w:pStyle w:val="a3"/>
        <w:ind w:left="720"/>
        <w:contextualSpacing/>
        <w:jc w:val="both"/>
      </w:pPr>
      <w:r w:rsidRPr="00FB4B9A">
        <w:rPr>
          <w:b/>
        </w:rPr>
        <w:t>Учитель</w:t>
      </w:r>
      <w:r>
        <w:t xml:space="preserve">. </w:t>
      </w:r>
      <w:r w:rsidR="00734FC9">
        <w:t>Итак, мы повторили, как можно решить квадратное уравнение. Сейчас я хотела бы проверить, как вы усвоили эти формулы и определения.</w:t>
      </w:r>
    </w:p>
    <w:p w:rsidR="00734FC9" w:rsidRPr="00A71ADF" w:rsidRDefault="00734FC9" w:rsidP="00734FC9">
      <w:pPr>
        <w:pStyle w:val="a3"/>
        <w:ind w:left="720"/>
        <w:contextualSpacing/>
        <w:jc w:val="both"/>
      </w:pPr>
      <w:r w:rsidRPr="00A71ADF">
        <w:t>Ученики получают карточки с заданиями. Заполняют пропущенные слова в карточках.</w:t>
      </w:r>
    </w:p>
    <w:p w:rsidR="00734FC9" w:rsidRPr="00A71ADF" w:rsidRDefault="00734FC9" w:rsidP="00734FC9">
      <w:pPr>
        <w:pStyle w:val="a3"/>
        <w:ind w:left="720"/>
        <w:contextualSpacing/>
        <w:jc w:val="both"/>
        <w:rPr>
          <w:b/>
          <w:bCs/>
        </w:rPr>
      </w:pPr>
      <w:r w:rsidRPr="00A71ADF">
        <w:t> </w:t>
      </w:r>
    </w:p>
    <w:p w:rsidR="00734FC9" w:rsidRPr="00A71ADF" w:rsidRDefault="00734FC9" w:rsidP="00734FC9">
      <w:pPr>
        <w:pStyle w:val="a3"/>
        <w:ind w:left="720"/>
        <w:contextualSpacing/>
        <w:jc w:val="both"/>
      </w:pPr>
      <w:r w:rsidRPr="00A71ADF">
        <w:rPr>
          <w:b/>
          <w:bCs/>
        </w:rPr>
        <w:t>I ВАРИАНТ</w:t>
      </w:r>
    </w:p>
    <w:p w:rsidR="00734FC9" w:rsidRPr="00A71ADF" w:rsidRDefault="00734FC9" w:rsidP="00734FC9">
      <w:pPr>
        <w:pStyle w:val="a3"/>
        <w:ind w:left="720"/>
        <w:contextualSpacing/>
        <w:jc w:val="both"/>
      </w:pPr>
      <w:r w:rsidRPr="00A71ADF">
        <w:t xml:space="preserve">1. Уравнение вида </w:t>
      </w:r>
      <w:r w:rsidRPr="00A71ADF">
        <w:rPr>
          <w:position w:val="-6"/>
        </w:rPr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5.75pt" o:ole="">
            <v:imagedata r:id="rId5" o:title=""/>
          </v:shape>
          <o:OLEObject Type="Embed" ProgID="Equation.3" ShapeID="_x0000_i1025" DrawAspect="Content" ObjectID="_1421410577" r:id="rId6"/>
        </w:object>
      </w:r>
      <w:r w:rsidRPr="00A71ADF">
        <w:t xml:space="preserve">, где </w:t>
      </w:r>
      <w:proofErr w:type="spellStart"/>
      <w:r w:rsidRPr="00A71ADF">
        <w:rPr>
          <w:i/>
        </w:rPr>
        <w:t>a</w:t>
      </w:r>
      <w:proofErr w:type="spellEnd"/>
      <w:r w:rsidRPr="00A71ADF">
        <w:rPr>
          <w:i/>
        </w:rPr>
        <w:t xml:space="preserve">, </w:t>
      </w:r>
      <w:proofErr w:type="spellStart"/>
      <w:r w:rsidRPr="00A71ADF">
        <w:rPr>
          <w:i/>
        </w:rPr>
        <w:t>b</w:t>
      </w:r>
      <w:proofErr w:type="spellEnd"/>
      <w:r w:rsidRPr="00A71ADF">
        <w:rPr>
          <w:i/>
        </w:rPr>
        <w:t xml:space="preserve">, </w:t>
      </w:r>
      <w:proofErr w:type="spellStart"/>
      <w:r w:rsidRPr="00A71ADF">
        <w:rPr>
          <w:i/>
        </w:rPr>
        <w:t>c</w:t>
      </w:r>
      <w:proofErr w:type="spellEnd"/>
      <w:r w:rsidRPr="00A71ADF">
        <w:t xml:space="preserve"> - заданные числа, </w:t>
      </w:r>
      <w:proofErr w:type="spellStart"/>
      <w:r w:rsidRPr="00A71ADF">
        <w:t>a</w:t>
      </w:r>
      <w:proofErr w:type="spellEnd"/>
      <w:r w:rsidRPr="00A71ADF">
        <w:rPr>
          <w:position w:val="-4"/>
        </w:rPr>
        <w:object w:dxaOrig="220" w:dyaOrig="220">
          <v:shape id="_x0000_i1026" type="#_x0000_t75" style="width:11.25pt;height:11.25pt" o:ole="">
            <v:imagedata r:id="rId7" o:title=""/>
          </v:shape>
          <o:OLEObject Type="Embed" ProgID="Equation.3" ShapeID="_x0000_i1026" DrawAspect="Content" ObjectID="_1421410578" r:id="rId8"/>
        </w:object>
      </w:r>
      <w:r w:rsidRPr="00A71ADF">
        <w:t xml:space="preserve">0, </w:t>
      </w:r>
      <w:proofErr w:type="spellStart"/>
      <w:r w:rsidRPr="00A71ADF">
        <w:rPr>
          <w:i/>
        </w:rPr>
        <w:t>x</w:t>
      </w:r>
      <w:proofErr w:type="spellEnd"/>
      <w:r w:rsidRPr="00A71ADF">
        <w:t xml:space="preserve"> - переменная, называется...</w:t>
      </w:r>
    </w:p>
    <w:p w:rsidR="00734FC9" w:rsidRPr="00A71ADF" w:rsidRDefault="00734FC9" w:rsidP="00734FC9">
      <w:pPr>
        <w:pStyle w:val="a3"/>
        <w:ind w:left="720"/>
        <w:contextualSpacing/>
        <w:jc w:val="both"/>
      </w:pPr>
      <w:r w:rsidRPr="00A71ADF">
        <w:t>2. Полное квадратное уравнение не имеет корней, если D ...</w:t>
      </w:r>
    </w:p>
    <w:p w:rsidR="00734FC9" w:rsidRPr="00A71ADF" w:rsidRDefault="00734FC9" w:rsidP="00734FC9">
      <w:pPr>
        <w:pStyle w:val="a3"/>
        <w:ind w:left="720"/>
        <w:contextualSpacing/>
        <w:jc w:val="both"/>
      </w:pPr>
      <w:r w:rsidRPr="00A71ADF">
        <w:t xml:space="preserve">3. Уравнение вида </w:t>
      </w:r>
      <w:r w:rsidRPr="00A71ADF">
        <w:rPr>
          <w:position w:val="-10"/>
        </w:rPr>
        <w:object w:dxaOrig="1540" w:dyaOrig="360">
          <v:shape id="_x0000_i1027" type="#_x0000_t75" style="width:77.25pt;height:18pt" o:ole="">
            <v:imagedata r:id="rId9" o:title=""/>
          </v:shape>
          <o:OLEObject Type="Embed" ProgID="Equation.3" ShapeID="_x0000_i1027" DrawAspect="Content" ObjectID="_1421410579" r:id="rId10"/>
        </w:object>
      </w:r>
      <w:r w:rsidRPr="00A71ADF">
        <w:t>называется...</w:t>
      </w:r>
    </w:p>
    <w:p w:rsidR="00734FC9" w:rsidRPr="00A71ADF" w:rsidRDefault="00734FC9" w:rsidP="00734FC9">
      <w:pPr>
        <w:pStyle w:val="a3"/>
        <w:ind w:left="720"/>
        <w:contextualSpacing/>
        <w:jc w:val="both"/>
      </w:pPr>
      <w:r w:rsidRPr="00A71ADF">
        <w:t>4. Квадратное уравнение имеет два корня, если</w:t>
      </w:r>
      <w:r w:rsidRPr="00A71ADF">
        <w:rPr>
          <w:position w:val="-6"/>
        </w:rPr>
        <w:object w:dxaOrig="900" w:dyaOrig="320">
          <v:shape id="_x0000_i1028" type="#_x0000_t75" style="width:45pt;height:15.75pt" o:ole="">
            <v:imagedata r:id="rId11" o:title=""/>
          </v:shape>
          <o:OLEObject Type="Embed" ProgID="Equation.3" ShapeID="_x0000_i1028" DrawAspect="Content" ObjectID="_1421410580" r:id="rId12"/>
        </w:object>
      </w:r>
      <w:r w:rsidRPr="00A71ADF">
        <w:t>...</w:t>
      </w:r>
    </w:p>
    <w:p w:rsidR="00734FC9" w:rsidRPr="00A71ADF" w:rsidRDefault="00734FC9" w:rsidP="00734FC9">
      <w:pPr>
        <w:pStyle w:val="a3"/>
        <w:ind w:left="720"/>
        <w:contextualSpacing/>
        <w:jc w:val="both"/>
      </w:pPr>
      <w:r w:rsidRPr="00A71ADF">
        <w:t xml:space="preserve">5. Дано уравнение </w:t>
      </w:r>
      <w:r w:rsidRPr="00A71ADF">
        <w:rPr>
          <w:position w:val="-6"/>
        </w:rPr>
        <w:object w:dxaOrig="1640" w:dyaOrig="320">
          <v:shape id="_x0000_i1029" type="#_x0000_t75" style="width:81.75pt;height:15.75pt" o:ole="">
            <v:imagedata r:id="rId13" o:title=""/>
          </v:shape>
          <o:OLEObject Type="Embed" ProgID="Equation.3" ShapeID="_x0000_i1029" DrawAspect="Content" ObjectID="_1421410581" r:id="rId14"/>
        </w:object>
      </w:r>
      <w:r w:rsidRPr="00A71ADF">
        <w:t>. D =...</w:t>
      </w:r>
    </w:p>
    <w:p w:rsidR="00734FC9" w:rsidRPr="00A71ADF" w:rsidRDefault="00734FC9" w:rsidP="00734FC9">
      <w:pPr>
        <w:pStyle w:val="a3"/>
        <w:ind w:left="720"/>
        <w:contextualSpacing/>
        <w:jc w:val="both"/>
      </w:pPr>
      <w:r w:rsidRPr="00A71ADF">
        <w:t> </w:t>
      </w:r>
    </w:p>
    <w:p w:rsidR="00734FC9" w:rsidRPr="00A71ADF" w:rsidRDefault="00734FC9" w:rsidP="00734FC9">
      <w:pPr>
        <w:pStyle w:val="a3"/>
        <w:ind w:left="720"/>
        <w:contextualSpacing/>
        <w:jc w:val="both"/>
      </w:pPr>
      <w:r w:rsidRPr="00A71ADF">
        <w:rPr>
          <w:b/>
          <w:bCs/>
        </w:rPr>
        <w:t>II ВАРИАНТ</w:t>
      </w:r>
    </w:p>
    <w:p w:rsidR="00734FC9" w:rsidRPr="00A71ADF" w:rsidRDefault="00734FC9" w:rsidP="00734FC9">
      <w:pPr>
        <w:pStyle w:val="a3"/>
        <w:ind w:left="720"/>
        <w:contextualSpacing/>
        <w:jc w:val="both"/>
      </w:pPr>
      <w:r w:rsidRPr="00A71ADF">
        <w:lastRenderedPageBreak/>
        <w:t xml:space="preserve">1. Если </w:t>
      </w:r>
      <w:r w:rsidRPr="00A71ADF">
        <w:rPr>
          <w:position w:val="-6"/>
        </w:rPr>
        <w:object w:dxaOrig="1600" w:dyaOrig="320">
          <v:shape id="_x0000_i1030" type="#_x0000_t75" style="width:80.25pt;height:15.75pt" o:ole="">
            <v:imagedata r:id="rId5" o:title=""/>
          </v:shape>
          <o:OLEObject Type="Embed" ProgID="Equation.3" ShapeID="_x0000_i1030" DrawAspect="Content" ObjectID="_1421410582" r:id="rId15"/>
        </w:object>
      </w:r>
      <w:r w:rsidRPr="00A71ADF">
        <w:t xml:space="preserve"> квадратное уравнение, то </w:t>
      </w:r>
      <w:proofErr w:type="spellStart"/>
      <w:r w:rsidRPr="00A71ADF">
        <w:rPr>
          <w:i/>
        </w:rPr>
        <w:t>a</w:t>
      </w:r>
      <w:proofErr w:type="spellEnd"/>
      <w:r w:rsidRPr="00A71ADF">
        <w:t xml:space="preserve">... коэффициент, </w:t>
      </w:r>
      <w:proofErr w:type="gramStart"/>
      <w:r w:rsidRPr="00A71ADF">
        <w:rPr>
          <w:i/>
        </w:rPr>
        <w:t>с</w:t>
      </w:r>
      <w:proofErr w:type="gramEnd"/>
      <w:r w:rsidRPr="00A71ADF">
        <w:t>...</w:t>
      </w:r>
    </w:p>
    <w:p w:rsidR="00734FC9" w:rsidRPr="00A71ADF" w:rsidRDefault="00734FC9" w:rsidP="00734FC9">
      <w:pPr>
        <w:pStyle w:val="a3"/>
        <w:ind w:left="720"/>
        <w:contextualSpacing/>
        <w:jc w:val="both"/>
      </w:pPr>
      <w:r w:rsidRPr="00A71ADF">
        <w:t xml:space="preserve">2. Уравнение </w:t>
      </w:r>
      <w:proofErr w:type="spellStart"/>
      <w:r w:rsidRPr="00A71ADF">
        <w:rPr>
          <w:i/>
        </w:rPr>
        <w:t>x</w:t>
      </w:r>
      <w:proofErr w:type="spellEnd"/>
      <w:r w:rsidRPr="00A71ADF">
        <w:rPr>
          <w:i/>
        </w:rPr>
        <w:t xml:space="preserve">² = </w:t>
      </w:r>
      <w:proofErr w:type="spellStart"/>
      <w:r w:rsidRPr="00A71ADF">
        <w:rPr>
          <w:i/>
        </w:rPr>
        <w:t>a</w:t>
      </w:r>
      <w:proofErr w:type="spellEnd"/>
      <w:r w:rsidRPr="00A71ADF">
        <w:t xml:space="preserve">, где </w:t>
      </w:r>
      <w:proofErr w:type="spellStart"/>
      <w:r w:rsidRPr="00A71ADF">
        <w:rPr>
          <w:i/>
        </w:rPr>
        <w:t>a</w:t>
      </w:r>
      <w:proofErr w:type="spellEnd"/>
      <w:r w:rsidRPr="00A71ADF">
        <w:t xml:space="preserve"> &lt; 0, не имеет...</w:t>
      </w:r>
    </w:p>
    <w:p w:rsidR="00734FC9" w:rsidRPr="00A71ADF" w:rsidRDefault="00734FC9" w:rsidP="00734FC9">
      <w:pPr>
        <w:pStyle w:val="a3"/>
        <w:ind w:left="720"/>
        <w:contextualSpacing/>
        <w:jc w:val="both"/>
      </w:pPr>
      <w:r w:rsidRPr="00A71ADF">
        <w:t xml:space="preserve">3. Полное квадратное уравнение имеет единственный корень, если </w:t>
      </w:r>
      <w:r w:rsidRPr="00A71ADF">
        <w:rPr>
          <w:position w:val="-6"/>
        </w:rPr>
        <w:object w:dxaOrig="900" w:dyaOrig="320">
          <v:shape id="_x0000_i1031" type="#_x0000_t75" style="width:45pt;height:15.75pt" o:ole="">
            <v:imagedata r:id="rId11" o:title=""/>
          </v:shape>
          <o:OLEObject Type="Embed" ProgID="Equation.3" ShapeID="_x0000_i1031" DrawAspect="Content" ObjectID="_1421410583" r:id="rId16"/>
        </w:object>
      </w:r>
      <w:r w:rsidRPr="00A71ADF">
        <w:t>...</w:t>
      </w:r>
    </w:p>
    <w:p w:rsidR="00734FC9" w:rsidRPr="00A71ADF" w:rsidRDefault="00734FC9" w:rsidP="00734FC9">
      <w:pPr>
        <w:pStyle w:val="a3"/>
        <w:ind w:left="720"/>
        <w:contextualSpacing/>
        <w:jc w:val="both"/>
      </w:pPr>
      <w:r w:rsidRPr="00A71ADF">
        <w:t xml:space="preserve">4. Уравнение вида </w:t>
      </w:r>
      <w:proofErr w:type="spellStart"/>
      <w:r w:rsidRPr="00A71ADF">
        <w:rPr>
          <w:i/>
        </w:rPr>
        <w:t>ax</w:t>
      </w:r>
      <w:proofErr w:type="spellEnd"/>
      <w:r w:rsidRPr="00A71ADF">
        <w:rPr>
          <w:i/>
        </w:rPr>
        <w:t xml:space="preserve">² + </w:t>
      </w:r>
      <w:proofErr w:type="spellStart"/>
      <w:r w:rsidRPr="00A71ADF">
        <w:rPr>
          <w:i/>
        </w:rPr>
        <w:t>c</w:t>
      </w:r>
      <w:proofErr w:type="spellEnd"/>
      <w:r w:rsidRPr="00A71ADF">
        <w:rPr>
          <w:i/>
        </w:rPr>
        <w:t xml:space="preserve"> = 0</w:t>
      </w:r>
      <w:r w:rsidRPr="00A71ADF">
        <w:t xml:space="preserve">, где </w:t>
      </w:r>
      <w:proofErr w:type="spellStart"/>
      <w:r w:rsidRPr="00A71ADF">
        <w:rPr>
          <w:i/>
        </w:rPr>
        <w:t>a</w:t>
      </w:r>
      <w:proofErr w:type="spellEnd"/>
      <w:r w:rsidRPr="00A71ADF">
        <w:t xml:space="preserve"> </w:t>
      </w:r>
      <w:r w:rsidRPr="00A71ADF">
        <w:rPr>
          <w:position w:val="-4"/>
        </w:rPr>
        <w:object w:dxaOrig="220" w:dyaOrig="220">
          <v:shape id="_x0000_i1032" type="#_x0000_t75" style="width:11.25pt;height:11.25pt" o:ole="">
            <v:imagedata r:id="rId7" o:title=""/>
          </v:shape>
          <o:OLEObject Type="Embed" ProgID="Equation.3" ShapeID="_x0000_i1032" DrawAspect="Content" ObjectID="_1421410584" r:id="rId17"/>
        </w:object>
      </w:r>
      <w:r w:rsidRPr="00A71ADF">
        <w:t xml:space="preserve"> 0, </w:t>
      </w:r>
      <w:proofErr w:type="spellStart"/>
      <w:r w:rsidRPr="00A71ADF">
        <w:rPr>
          <w:i/>
        </w:rPr>
        <w:t>c</w:t>
      </w:r>
      <w:proofErr w:type="spellEnd"/>
      <w:r w:rsidRPr="00A71ADF">
        <w:t xml:space="preserve"> </w:t>
      </w:r>
      <w:r w:rsidRPr="00A71ADF">
        <w:rPr>
          <w:position w:val="-4"/>
        </w:rPr>
        <w:object w:dxaOrig="220" w:dyaOrig="220">
          <v:shape id="_x0000_i1033" type="#_x0000_t75" style="width:11.25pt;height:11.25pt" o:ole="">
            <v:imagedata r:id="rId7" o:title=""/>
          </v:shape>
          <o:OLEObject Type="Embed" ProgID="Equation.3" ShapeID="_x0000_i1033" DrawAspect="Content" ObjectID="_1421410585" r:id="rId18"/>
        </w:object>
      </w:r>
      <w:r w:rsidRPr="00A71ADF">
        <w:t xml:space="preserve"> 0, называют ... квадратным уравнением.</w:t>
      </w:r>
    </w:p>
    <w:p w:rsidR="00734FC9" w:rsidRPr="00A71ADF" w:rsidRDefault="00734FC9" w:rsidP="00734FC9">
      <w:pPr>
        <w:pStyle w:val="a3"/>
        <w:ind w:left="360"/>
        <w:contextualSpacing/>
        <w:jc w:val="both"/>
      </w:pPr>
      <w:r w:rsidRPr="00A71ADF">
        <w:t xml:space="preserve">5. Дано уравнение </w:t>
      </w:r>
      <w:proofErr w:type="spellStart"/>
      <w:r w:rsidRPr="00A71ADF">
        <w:rPr>
          <w:i/>
        </w:rPr>
        <w:t>x</w:t>
      </w:r>
      <w:proofErr w:type="spellEnd"/>
      <w:r w:rsidRPr="00A71ADF">
        <w:rPr>
          <w:i/>
        </w:rPr>
        <w:t>²- 6x + 8 = 0</w:t>
      </w:r>
      <w:r w:rsidRPr="00A71ADF">
        <w:t>. D =...</w:t>
      </w:r>
    </w:p>
    <w:p w:rsidR="00734FC9" w:rsidRDefault="00734FC9" w:rsidP="0036209A">
      <w:pPr>
        <w:pStyle w:val="a3"/>
        <w:ind w:left="360"/>
        <w:contextualSpacing/>
        <w:jc w:val="both"/>
      </w:pPr>
      <w:r w:rsidRPr="00A71ADF">
        <w:t>Проводится взаимопроверка. Ответы показываем через интерактивную доску.</w:t>
      </w:r>
    </w:p>
    <w:p w:rsidR="0036209A" w:rsidRDefault="0036209A" w:rsidP="0036209A">
      <w:pPr>
        <w:pStyle w:val="a3"/>
        <w:ind w:left="360"/>
        <w:contextualSpacing/>
        <w:jc w:val="both"/>
      </w:pPr>
    </w:p>
    <w:p w:rsidR="0036209A" w:rsidRPr="0036209A" w:rsidRDefault="0036209A" w:rsidP="0036209A">
      <w:pPr>
        <w:pStyle w:val="a3"/>
        <w:numPr>
          <w:ilvl w:val="0"/>
          <w:numId w:val="1"/>
        </w:numPr>
        <w:contextualSpacing/>
        <w:jc w:val="both"/>
        <w:rPr>
          <w:b/>
        </w:rPr>
      </w:pPr>
      <w:r w:rsidRPr="0036209A">
        <w:rPr>
          <w:b/>
        </w:rPr>
        <w:t xml:space="preserve"> «Чёрный ящик»</w:t>
      </w:r>
    </w:p>
    <w:p w:rsidR="0036209A" w:rsidRDefault="0036209A" w:rsidP="0036209A">
      <w:pPr>
        <w:pStyle w:val="a3"/>
        <w:ind w:left="644"/>
        <w:contextualSpacing/>
        <w:jc w:val="both"/>
      </w:pPr>
      <w:r>
        <w:t>Что в чёрном ящике:</w:t>
      </w:r>
    </w:p>
    <w:p w:rsidR="000C4A1E" w:rsidRPr="000C4A1E" w:rsidRDefault="000C4A1E" w:rsidP="000C4A1E">
      <w:pPr>
        <w:pStyle w:val="a3"/>
        <w:ind w:left="1004"/>
        <w:contextualSpacing/>
        <w:jc w:val="both"/>
      </w:pPr>
      <w:r w:rsidRPr="000C4A1E">
        <w:rPr>
          <w:b/>
        </w:rPr>
        <w:t>1</w:t>
      </w:r>
      <w:r w:rsidRPr="000C4A1E">
        <w:rPr>
          <w:bCs/>
        </w:rPr>
        <w:t xml:space="preserve">. </w:t>
      </w:r>
      <w:r w:rsidRPr="000C4A1E">
        <w:t xml:space="preserve">доля, часть, пай, приходящиеся на каждого из участников общего дела, </w:t>
      </w:r>
    </w:p>
    <w:p w:rsidR="000C4A1E" w:rsidRPr="000C4A1E" w:rsidRDefault="000C4A1E" w:rsidP="000C4A1E">
      <w:pPr>
        <w:pStyle w:val="a3"/>
        <w:ind w:left="1004"/>
        <w:contextualSpacing/>
        <w:jc w:val="both"/>
      </w:pPr>
      <w:r w:rsidRPr="000C4A1E">
        <w:rPr>
          <w:b/>
        </w:rPr>
        <w:t>2</w:t>
      </w:r>
      <w:r w:rsidRPr="000C4A1E">
        <w:t xml:space="preserve">. количественные ограничения (производства, сбыта, потребления, экспорта, импорта товаров), вводимые на определенный период времени. </w:t>
      </w:r>
    </w:p>
    <w:p w:rsidR="0036209A" w:rsidRPr="0036209A" w:rsidRDefault="0036209A" w:rsidP="0036209A">
      <w:pPr>
        <w:pStyle w:val="a3"/>
        <w:ind w:left="1004"/>
        <w:contextualSpacing/>
        <w:jc w:val="both"/>
        <w:rPr>
          <w:b/>
        </w:rPr>
      </w:pPr>
    </w:p>
    <w:p w:rsidR="00BD5CB7" w:rsidRPr="00A71ADF" w:rsidRDefault="00BD5CB7" w:rsidP="00BD5CB7">
      <w:pPr>
        <w:pStyle w:val="a3"/>
        <w:ind w:firstLine="567"/>
        <w:contextualSpacing/>
        <w:jc w:val="both"/>
      </w:pPr>
      <w:r w:rsidRPr="00A71ADF">
        <w:rPr>
          <w:b/>
          <w:bCs/>
        </w:rPr>
        <w:t>Учитель:</w:t>
      </w:r>
      <w:r w:rsidRPr="00A71ADF">
        <w:t xml:space="preserve"> Вы должны опреде</w:t>
      </w:r>
      <w:r w:rsidR="00FB4B9A">
        <w:t>лить, что это за документ</w:t>
      </w:r>
      <w:r w:rsidRPr="00A71ADF">
        <w:t xml:space="preserve">, решив следующие уравнения </w:t>
      </w:r>
      <w:r>
        <w:t xml:space="preserve">в парах. </w:t>
      </w:r>
    </w:p>
    <w:p w:rsidR="00BD5CB7" w:rsidRPr="00A71ADF" w:rsidRDefault="00BD5CB7" w:rsidP="00BD5CB7">
      <w:pPr>
        <w:pStyle w:val="a3"/>
        <w:ind w:firstLine="567"/>
        <w:contextualSpacing/>
        <w:jc w:val="both"/>
        <w:rPr>
          <w:i/>
        </w:rPr>
      </w:pPr>
      <w:r w:rsidRPr="00A71ADF">
        <w:rPr>
          <w:i/>
        </w:rPr>
        <w:t xml:space="preserve">1. </w:t>
      </w:r>
      <w:proofErr w:type="spellStart"/>
      <w:r w:rsidRPr="00A71ADF">
        <w:rPr>
          <w:i/>
        </w:rPr>
        <w:t>x</w:t>
      </w:r>
      <w:proofErr w:type="spellEnd"/>
      <w:r w:rsidRPr="00A71ADF">
        <w:rPr>
          <w:i/>
        </w:rPr>
        <w:t>²- 8x + 15 = 0</w:t>
      </w:r>
    </w:p>
    <w:p w:rsidR="00BD5CB7" w:rsidRPr="00A71ADF" w:rsidRDefault="00BD5CB7" w:rsidP="00BD5CB7">
      <w:pPr>
        <w:pStyle w:val="a3"/>
        <w:ind w:firstLine="567"/>
        <w:contextualSpacing/>
        <w:jc w:val="both"/>
        <w:rPr>
          <w:i/>
        </w:rPr>
      </w:pPr>
      <w:r w:rsidRPr="00A71ADF">
        <w:rPr>
          <w:i/>
        </w:rPr>
        <w:t xml:space="preserve">2. </w:t>
      </w:r>
      <w:proofErr w:type="spellStart"/>
      <w:r w:rsidRPr="00A71ADF">
        <w:rPr>
          <w:i/>
        </w:rPr>
        <w:t>x</w:t>
      </w:r>
      <w:proofErr w:type="spellEnd"/>
      <w:r w:rsidRPr="00A71ADF">
        <w:rPr>
          <w:i/>
        </w:rPr>
        <w:t>² - 11x + 18 = 0</w:t>
      </w:r>
    </w:p>
    <w:p w:rsidR="00BD5CB7" w:rsidRPr="00A71ADF" w:rsidRDefault="00BD5CB7" w:rsidP="00BD5CB7">
      <w:pPr>
        <w:pStyle w:val="a3"/>
        <w:ind w:firstLine="567"/>
        <w:contextualSpacing/>
        <w:jc w:val="both"/>
        <w:rPr>
          <w:i/>
        </w:rPr>
      </w:pPr>
      <w:r w:rsidRPr="00A71ADF">
        <w:rPr>
          <w:i/>
        </w:rPr>
        <w:t xml:space="preserve">3. </w:t>
      </w:r>
      <w:proofErr w:type="spellStart"/>
      <w:r w:rsidRPr="00A71ADF">
        <w:rPr>
          <w:i/>
        </w:rPr>
        <w:t>x</w:t>
      </w:r>
      <w:proofErr w:type="spellEnd"/>
      <w:r w:rsidRPr="00A71ADF">
        <w:rPr>
          <w:i/>
        </w:rPr>
        <w:t>² - 5x - 6 = 0</w:t>
      </w:r>
    </w:p>
    <w:p w:rsidR="00BD5CB7" w:rsidRPr="00A71ADF" w:rsidRDefault="00BD5CB7" w:rsidP="00BD5CB7">
      <w:pPr>
        <w:pStyle w:val="a3"/>
        <w:ind w:firstLine="567"/>
        <w:contextualSpacing/>
        <w:jc w:val="both"/>
        <w:rPr>
          <w:i/>
        </w:rPr>
      </w:pPr>
      <w:r w:rsidRPr="00A71ADF">
        <w:rPr>
          <w:i/>
        </w:rPr>
        <w:t xml:space="preserve">4. </w:t>
      </w:r>
      <w:proofErr w:type="spellStart"/>
      <w:r w:rsidRPr="00A71ADF">
        <w:rPr>
          <w:i/>
        </w:rPr>
        <w:t>x</w:t>
      </w:r>
      <w:proofErr w:type="spellEnd"/>
      <w:r w:rsidRPr="00A71ADF">
        <w:rPr>
          <w:i/>
        </w:rPr>
        <w:t>² - 4x + 4 = 0</w:t>
      </w:r>
    </w:p>
    <w:p w:rsidR="00BD5CB7" w:rsidRPr="00A71ADF" w:rsidRDefault="00BD5CB7" w:rsidP="00BD5CB7">
      <w:pPr>
        <w:pStyle w:val="a3"/>
        <w:ind w:firstLine="567"/>
        <w:contextualSpacing/>
        <w:jc w:val="both"/>
        <w:rPr>
          <w:i/>
        </w:rPr>
      </w:pPr>
      <w:r w:rsidRPr="00A71ADF">
        <w:rPr>
          <w:i/>
        </w:rPr>
        <w:t>5. 3x² + 4x + 20 = 0</w:t>
      </w:r>
    </w:p>
    <w:p w:rsidR="00BD5CB7" w:rsidRPr="00A71ADF" w:rsidRDefault="00BD5CB7" w:rsidP="00BD5CB7">
      <w:pPr>
        <w:pStyle w:val="a3"/>
        <w:ind w:firstLine="567"/>
        <w:contextualSpacing/>
        <w:jc w:val="both"/>
        <w:rPr>
          <w:i/>
        </w:rPr>
      </w:pPr>
      <w:r w:rsidRPr="00A71ADF">
        <w:rPr>
          <w:i/>
        </w:rPr>
        <w:t>6. 5x²- 3x - 2 = 0</w:t>
      </w:r>
    </w:p>
    <w:p w:rsidR="00BD5CB7" w:rsidRPr="00A71ADF" w:rsidRDefault="00BD5CB7" w:rsidP="00BD5CB7">
      <w:pPr>
        <w:pStyle w:val="a3"/>
        <w:ind w:firstLine="567"/>
        <w:contextualSpacing/>
        <w:jc w:val="both"/>
        <w:rPr>
          <w:b/>
          <w:bCs/>
        </w:rPr>
      </w:pPr>
      <w:r w:rsidRPr="00A71ADF">
        <w:t> </w:t>
      </w:r>
    </w:p>
    <w:p w:rsidR="00BD5CB7" w:rsidRDefault="00BD5CB7" w:rsidP="00BD5CB7">
      <w:pPr>
        <w:pStyle w:val="a3"/>
        <w:ind w:firstLine="567"/>
        <w:contextualSpacing/>
        <w:jc w:val="both"/>
      </w:pPr>
      <w:r w:rsidRPr="00A71ADF">
        <w:rPr>
          <w:b/>
          <w:bCs/>
        </w:rPr>
        <w:t>Учитель:</w:t>
      </w:r>
      <w:r w:rsidRPr="00A71ADF">
        <w:t xml:space="preserve"> Игра "Математическое лото". Най</w:t>
      </w:r>
      <w:r>
        <w:t>дите</w:t>
      </w:r>
      <w:r w:rsidRPr="00A71ADF">
        <w:t xml:space="preserve"> полученный ответ на экране. Проверить результат. Если ученики получают правильный от</w:t>
      </w:r>
      <w:r w:rsidR="00FB4B9A">
        <w:t>вет, то получат изображение муксуна</w:t>
      </w:r>
      <w:r w:rsidRPr="00A71ADF">
        <w:t>, иначе – слайд с текстом «Проверьте решение».</w:t>
      </w:r>
    </w:p>
    <w:p w:rsidR="00480D4F" w:rsidRPr="00A71ADF" w:rsidRDefault="00480D4F" w:rsidP="00480D4F">
      <w:pPr>
        <w:pStyle w:val="a3"/>
        <w:ind w:firstLine="567"/>
        <w:contextualSpacing/>
        <w:jc w:val="both"/>
      </w:pPr>
      <w:r w:rsidRPr="00A71ADF">
        <w:rPr>
          <w:b/>
          <w:bCs/>
        </w:rPr>
        <w:t>Учитель:</w:t>
      </w:r>
      <w:r>
        <w:t xml:space="preserve"> Что это за документ</w:t>
      </w:r>
      <w:r w:rsidRPr="00A71ADF">
        <w:t>?</w:t>
      </w:r>
    </w:p>
    <w:p w:rsidR="00480D4F" w:rsidRPr="00A71ADF" w:rsidRDefault="00480D4F" w:rsidP="00480D4F">
      <w:pPr>
        <w:pStyle w:val="a3"/>
        <w:ind w:firstLine="567"/>
        <w:contextualSpacing/>
        <w:jc w:val="both"/>
        <w:rPr>
          <w:b/>
          <w:bCs/>
        </w:rPr>
      </w:pPr>
      <w:r w:rsidRPr="00A71ADF">
        <w:t> </w:t>
      </w:r>
    </w:p>
    <w:p w:rsidR="00480D4F" w:rsidRPr="00A71ADF" w:rsidRDefault="00480D4F" w:rsidP="00480D4F">
      <w:pPr>
        <w:pStyle w:val="a3"/>
        <w:ind w:firstLine="567"/>
        <w:contextualSpacing/>
        <w:jc w:val="both"/>
      </w:pPr>
      <w:r w:rsidRPr="00A71ADF">
        <w:rPr>
          <w:b/>
          <w:bCs/>
        </w:rPr>
        <w:t>Ответ:</w:t>
      </w:r>
      <w:r>
        <w:t xml:space="preserve"> Квота</w:t>
      </w:r>
      <w:r w:rsidRPr="00A71ADF">
        <w:t>.</w:t>
      </w:r>
    </w:p>
    <w:p w:rsidR="00480D4F" w:rsidRPr="00A71ADF" w:rsidRDefault="00480D4F" w:rsidP="00480D4F">
      <w:pPr>
        <w:pStyle w:val="a3"/>
        <w:ind w:firstLine="567"/>
        <w:contextualSpacing/>
        <w:jc w:val="both"/>
        <w:rPr>
          <w:b/>
          <w:bCs/>
        </w:rPr>
      </w:pPr>
      <w:r w:rsidRPr="00A71ADF">
        <w:t> </w:t>
      </w:r>
    </w:p>
    <w:p w:rsidR="00480D4F" w:rsidRDefault="00480D4F" w:rsidP="00480D4F">
      <w:pPr>
        <w:pStyle w:val="a3"/>
        <w:ind w:firstLine="567"/>
        <w:contextualSpacing/>
        <w:jc w:val="both"/>
      </w:pPr>
      <w:r w:rsidRPr="00A71ADF">
        <w:rPr>
          <w:b/>
          <w:bCs/>
        </w:rPr>
        <w:t>Учитель:</w:t>
      </w:r>
      <w:r w:rsidRPr="00A71ADF">
        <w:t xml:space="preserve"> Значит, в черном ящике лежал</w:t>
      </w:r>
      <w:r>
        <w:t>а</w:t>
      </w:r>
      <w:r w:rsidRPr="00A71ADF">
        <w:t xml:space="preserve"> к</w:t>
      </w:r>
      <w:r>
        <w:t>вота</w:t>
      </w:r>
      <w:r w:rsidR="000C4A1E">
        <w:t>.</w:t>
      </w:r>
    </w:p>
    <w:p w:rsidR="000C4A1E" w:rsidRDefault="000C4A1E" w:rsidP="00480D4F">
      <w:pPr>
        <w:pStyle w:val="a3"/>
        <w:ind w:firstLine="567"/>
        <w:contextualSpacing/>
        <w:jc w:val="both"/>
      </w:pPr>
      <w:r w:rsidRPr="000C4A1E">
        <w:rPr>
          <w:b/>
        </w:rPr>
        <w:t>1 ученик</w:t>
      </w:r>
      <w:r>
        <w:t>.</w:t>
      </w:r>
      <w:r w:rsidRPr="000C4A1E">
        <w:rPr>
          <w:rFonts w:ascii="Constantia" w:eastAsia="+mn-ea" w:hAnsi="Constantia" w:cs="+mn-cs"/>
          <w:b/>
          <w:bCs/>
          <w:color w:val="000000"/>
          <w:kern w:val="24"/>
          <w:sz w:val="40"/>
          <w:szCs w:val="40"/>
          <w:lang w:eastAsia="en-US"/>
        </w:rPr>
        <w:t xml:space="preserve"> </w:t>
      </w:r>
      <w:r w:rsidRPr="000C4A1E">
        <w:rPr>
          <w:b/>
          <w:bCs/>
        </w:rPr>
        <w:t>Согласно проекту постановления</w:t>
      </w:r>
      <w:r w:rsidRPr="000C4A1E">
        <w:t xml:space="preserve">,  с нового года лимит добычи на одного представителя КМНС составит 300,1 кг рыбы в год, в том числе не более 33,6 кг рыбы, относящейся к видам, добыча которых ограничена законодательством РФ. </w:t>
      </w:r>
      <w:proofErr w:type="gramStart"/>
      <w:r w:rsidRPr="000C4A1E">
        <w:t>К</w:t>
      </w:r>
      <w:proofErr w:type="gramEnd"/>
      <w:r w:rsidRPr="000C4A1E">
        <w:t xml:space="preserve"> последним относятся виды, особенно популярные как у коренных народов, так и у любителей деликатесов с «большой земли» – осетровые, лососевые, сиговые породы, в том числе и неофициальный символ </w:t>
      </w:r>
      <w:proofErr w:type="spellStart"/>
      <w:r w:rsidRPr="000C4A1E">
        <w:t>Югры</w:t>
      </w:r>
      <w:proofErr w:type="spellEnd"/>
      <w:r w:rsidRPr="000C4A1E">
        <w:t xml:space="preserve"> – муксун. В прежние годы ограничение существовало только по этим шести-семи видам, остальные добывались для личного потребления </w:t>
      </w:r>
      <w:proofErr w:type="spellStart"/>
      <w:r w:rsidRPr="000C4A1E">
        <w:t>безлимитно</w:t>
      </w:r>
      <w:proofErr w:type="spellEnd"/>
      <w:r w:rsidRPr="000C4A1E">
        <w:t>. Еще в 2010 году для каждого хозяйства КМНС лимит добычи ценных видов устанавливался индивидуально, теперь правительство решило принять постановление, единое для всех. Каждый рыболов из числа коренных народов сможет позволить себе 1 кг муксуна в 11 дней</w:t>
      </w:r>
      <w:r>
        <w:t>.</w:t>
      </w:r>
    </w:p>
    <w:p w:rsidR="00766EC1" w:rsidRPr="00E0702A" w:rsidRDefault="000C4A1E" w:rsidP="00E0702A">
      <w:pPr>
        <w:pStyle w:val="a3"/>
        <w:numPr>
          <w:ilvl w:val="0"/>
          <w:numId w:val="4"/>
        </w:numPr>
        <w:jc w:val="both"/>
      </w:pPr>
      <w:r w:rsidRPr="000C4A1E">
        <w:rPr>
          <w:b/>
        </w:rPr>
        <w:t>2 ученик.</w:t>
      </w:r>
      <w:r w:rsidR="00E0702A" w:rsidRPr="00E0702A">
        <w:rPr>
          <w:rFonts w:ascii="Constantia" w:eastAsia="+mn-ea" w:hAnsi="Constantia" w:cs="+mn-cs"/>
          <w:color w:val="000000"/>
          <w:kern w:val="24"/>
          <w:sz w:val="48"/>
          <w:szCs w:val="48"/>
        </w:rPr>
        <w:t xml:space="preserve"> </w:t>
      </w:r>
      <w:r w:rsidR="00872528" w:rsidRPr="00E0702A">
        <w:t xml:space="preserve">Представителям коренных народов </w:t>
      </w:r>
      <w:proofErr w:type="spellStart"/>
      <w:r w:rsidR="00872528" w:rsidRPr="00E0702A">
        <w:t>Югры</w:t>
      </w:r>
      <w:proofErr w:type="spellEnd"/>
      <w:r w:rsidR="00872528" w:rsidRPr="00E0702A">
        <w:t xml:space="preserve"> разрешено выловить 58,2 тонны ценных промысловых пород рыб. Из них Белоярскому району отведено 5,1 тонны, Березовскому – 23,3 тонны, Октябрьскому – 9,7 тонны, </w:t>
      </w:r>
      <w:proofErr w:type="spellStart"/>
      <w:r w:rsidR="00872528" w:rsidRPr="00E0702A">
        <w:t>Кондинскому</w:t>
      </w:r>
      <w:proofErr w:type="spellEnd"/>
      <w:r w:rsidR="00872528" w:rsidRPr="00E0702A">
        <w:t xml:space="preserve"> – 0,8 тонны, </w:t>
      </w:r>
      <w:proofErr w:type="spellStart"/>
      <w:r w:rsidR="00872528" w:rsidRPr="00E0702A">
        <w:t>Нефтеюганскому</w:t>
      </w:r>
      <w:proofErr w:type="spellEnd"/>
      <w:r w:rsidR="00872528" w:rsidRPr="00E0702A">
        <w:t xml:space="preserve"> – 1,6 тонны, </w:t>
      </w:r>
      <w:proofErr w:type="spellStart"/>
      <w:r w:rsidR="00872528" w:rsidRPr="00E0702A">
        <w:t>Нижневартовскому</w:t>
      </w:r>
      <w:proofErr w:type="spellEnd"/>
      <w:r w:rsidR="00872528" w:rsidRPr="00E0702A">
        <w:t xml:space="preserve"> – 2,9 тонны, </w:t>
      </w:r>
      <w:proofErr w:type="spellStart"/>
      <w:r w:rsidR="00872528" w:rsidRPr="00E0702A">
        <w:t>Сургутскому</w:t>
      </w:r>
      <w:proofErr w:type="spellEnd"/>
      <w:r w:rsidR="00872528" w:rsidRPr="00E0702A">
        <w:t xml:space="preserve"> – 1,8 тонны, Ханты-Мансийскому району – 12,7 тонны.</w:t>
      </w:r>
    </w:p>
    <w:p w:rsidR="00766EC1" w:rsidRPr="00E0702A" w:rsidRDefault="00872528" w:rsidP="00E0702A">
      <w:pPr>
        <w:pStyle w:val="a3"/>
        <w:numPr>
          <w:ilvl w:val="0"/>
          <w:numId w:val="4"/>
        </w:numPr>
        <w:jc w:val="both"/>
      </w:pPr>
      <w:r w:rsidRPr="00E0702A">
        <w:t xml:space="preserve">В числе наиболее востребованных ценных рыб значатся муксун, нельма, стерлядь и пелядь, </w:t>
      </w:r>
      <w:proofErr w:type="spellStart"/>
      <w:r w:rsidRPr="00E0702A">
        <w:t>чира</w:t>
      </w:r>
      <w:proofErr w:type="spellEnd"/>
      <w:r w:rsidRPr="00E0702A">
        <w:t>, сиг-пыжьян, тугуна.</w:t>
      </w:r>
    </w:p>
    <w:p w:rsidR="000C4A1E" w:rsidRPr="000C4A1E" w:rsidRDefault="000C4A1E" w:rsidP="00480D4F">
      <w:pPr>
        <w:pStyle w:val="a3"/>
        <w:ind w:firstLine="567"/>
        <w:contextualSpacing/>
        <w:jc w:val="both"/>
        <w:rPr>
          <w:b/>
          <w:color w:val="FF0000"/>
        </w:rPr>
      </w:pPr>
    </w:p>
    <w:p w:rsidR="00480D4F" w:rsidRPr="00A71ADF" w:rsidRDefault="00480D4F" w:rsidP="00480D4F">
      <w:pPr>
        <w:pStyle w:val="a3"/>
        <w:ind w:firstLine="567"/>
        <w:contextualSpacing/>
        <w:jc w:val="both"/>
      </w:pPr>
    </w:p>
    <w:p w:rsidR="00480D4F" w:rsidRDefault="00480D4F" w:rsidP="00BD5CB7">
      <w:pPr>
        <w:pStyle w:val="a3"/>
        <w:ind w:firstLine="567"/>
        <w:contextualSpacing/>
        <w:jc w:val="both"/>
      </w:pPr>
    </w:p>
    <w:p w:rsidR="00FB4B9A" w:rsidRDefault="00FB4B9A" w:rsidP="00BD5CB7">
      <w:pPr>
        <w:pStyle w:val="a3"/>
        <w:ind w:firstLine="567"/>
        <w:contextualSpacing/>
        <w:jc w:val="both"/>
        <w:rPr>
          <w:b/>
        </w:rPr>
      </w:pPr>
      <w:r w:rsidRPr="00FB4B9A">
        <w:rPr>
          <w:b/>
        </w:rPr>
        <w:t>Физкультминутка для глаз.</w:t>
      </w:r>
    </w:p>
    <w:p w:rsidR="00672B63" w:rsidRDefault="00672B63" w:rsidP="00672B63">
      <w:pPr>
        <w:pStyle w:val="a3"/>
        <w:numPr>
          <w:ilvl w:val="0"/>
          <w:numId w:val="3"/>
        </w:numPr>
        <w:contextualSpacing/>
        <w:jc w:val="both"/>
        <w:rPr>
          <w:b/>
        </w:rPr>
      </w:pPr>
      <w:r>
        <w:rPr>
          <w:b/>
        </w:rPr>
        <w:t>Викторина «Дальше, дальше»</w:t>
      </w:r>
    </w:p>
    <w:p w:rsidR="00730316" w:rsidRDefault="00730316" w:rsidP="00BD5CB7">
      <w:pPr>
        <w:pStyle w:val="a3"/>
        <w:ind w:firstLine="567"/>
        <w:contextualSpacing/>
        <w:jc w:val="both"/>
      </w:pPr>
      <w:r>
        <w:rPr>
          <w:b/>
        </w:rPr>
        <w:t xml:space="preserve">Учитель. </w:t>
      </w:r>
      <w:r>
        <w:t>А сейчас викторина «Дальше, дальше». В течени</w:t>
      </w:r>
      <w:proofErr w:type="gramStart"/>
      <w:r>
        <w:t>и</w:t>
      </w:r>
      <w:proofErr w:type="gramEnd"/>
      <w:r>
        <w:t xml:space="preserve"> одной минуты вы должны ответить на вопросы.</w:t>
      </w:r>
    </w:p>
    <w:p w:rsidR="00730316" w:rsidRPr="00A71ADF" w:rsidRDefault="00730316" w:rsidP="00730316">
      <w:pPr>
        <w:pStyle w:val="a3"/>
        <w:ind w:firstLine="567"/>
        <w:contextualSpacing/>
        <w:jc w:val="both"/>
      </w:pPr>
      <w:r w:rsidRPr="00A71ADF">
        <w:t>1. Уравнение второй степени.</w:t>
      </w:r>
    </w:p>
    <w:p w:rsidR="00730316" w:rsidRPr="00A71ADF" w:rsidRDefault="00730316" w:rsidP="00730316">
      <w:pPr>
        <w:pStyle w:val="a3"/>
        <w:ind w:firstLine="567"/>
        <w:contextualSpacing/>
        <w:jc w:val="both"/>
      </w:pPr>
      <w:r w:rsidRPr="00A71ADF">
        <w:t>2. Сколько корней имеет квадратное уравнение, если D больше 0?</w:t>
      </w:r>
    </w:p>
    <w:p w:rsidR="00730316" w:rsidRPr="00A71ADF" w:rsidRDefault="00730316" w:rsidP="00730316">
      <w:pPr>
        <w:pStyle w:val="a3"/>
        <w:ind w:firstLine="567"/>
        <w:contextualSpacing/>
        <w:jc w:val="both"/>
      </w:pPr>
      <w:r w:rsidRPr="00A71ADF">
        <w:t>3. Равенство с переменной?</w:t>
      </w:r>
    </w:p>
    <w:p w:rsidR="00730316" w:rsidRPr="00A71ADF" w:rsidRDefault="00730316" w:rsidP="00730316">
      <w:pPr>
        <w:pStyle w:val="a3"/>
        <w:ind w:firstLine="567"/>
        <w:contextualSpacing/>
        <w:jc w:val="both"/>
      </w:pPr>
      <w:r>
        <w:t>4</w:t>
      </w:r>
      <w:r w:rsidRPr="00A71ADF">
        <w:t>. От чего зависит количество корней квадратного уравнения?</w:t>
      </w:r>
    </w:p>
    <w:p w:rsidR="00730316" w:rsidRPr="00A71ADF" w:rsidRDefault="00730316" w:rsidP="00730316">
      <w:pPr>
        <w:pStyle w:val="a3"/>
        <w:ind w:firstLine="567"/>
        <w:contextualSpacing/>
        <w:jc w:val="both"/>
      </w:pPr>
      <w:r>
        <w:t>5</w:t>
      </w:r>
      <w:r w:rsidRPr="00A71ADF">
        <w:t>. Как называется квадратное уравнение, у которого первый коэффициент - 1?</w:t>
      </w:r>
    </w:p>
    <w:p w:rsidR="00730316" w:rsidRPr="00A71ADF" w:rsidRDefault="00730316" w:rsidP="00730316">
      <w:pPr>
        <w:pStyle w:val="a3"/>
        <w:ind w:firstLine="567"/>
        <w:contextualSpacing/>
        <w:jc w:val="both"/>
      </w:pPr>
      <w:r>
        <w:t>6</w:t>
      </w:r>
      <w:r w:rsidRPr="00A71ADF">
        <w:t>. Сколько корней имеет квадратное уравнение, если дискриминант меньше 0?</w:t>
      </w:r>
    </w:p>
    <w:p w:rsidR="00730316" w:rsidRPr="00A71ADF" w:rsidRDefault="00730316" w:rsidP="00730316">
      <w:pPr>
        <w:pStyle w:val="a3"/>
        <w:ind w:firstLine="567"/>
        <w:contextualSpacing/>
        <w:jc w:val="both"/>
      </w:pPr>
      <w:r>
        <w:t>7</w:t>
      </w:r>
      <w:r w:rsidRPr="00A71ADF">
        <w:t>. Что значит решить уравнение?</w:t>
      </w:r>
    </w:p>
    <w:p w:rsidR="00730316" w:rsidRPr="00A71ADF" w:rsidRDefault="00730316" w:rsidP="00730316">
      <w:pPr>
        <w:pStyle w:val="a3"/>
        <w:ind w:firstLine="567"/>
        <w:contextualSpacing/>
        <w:jc w:val="both"/>
      </w:pPr>
      <w:r>
        <w:t>8</w:t>
      </w:r>
      <w:r w:rsidRPr="00A71ADF">
        <w:t>. Есть у любого слова, у растения и может быть у уравнения?</w:t>
      </w:r>
    </w:p>
    <w:p w:rsidR="00730316" w:rsidRPr="00A71ADF" w:rsidRDefault="00672B63" w:rsidP="00672B63">
      <w:pPr>
        <w:pStyle w:val="a3"/>
        <w:contextualSpacing/>
        <w:jc w:val="both"/>
        <w:rPr>
          <w:b/>
          <w:bCs/>
          <w:i/>
          <w:iCs/>
        </w:rPr>
      </w:pPr>
      <w:r>
        <w:rPr>
          <w:b/>
          <w:bCs/>
          <w:i/>
          <w:iCs/>
        </w:rPr>
        <w:t xml:space="preserve">   </w:t>
      </w:r>
      <w:r w:rsidR="00525427">
        <w:rPr>
          <w:b/>
          <w:bCs/>
          <w:i/>
          <w:iCs/>
        </w:rPr>
        <w:t>5. «</w:t>
      </w:r>
      <w:proofErr w:type="spellStart"/>
      <w:proofErr w:type="gramStart"/>
      <w:r w:rsidR="00525427">
        <w:rPr>
          <w:b/>
          <w:bCs/>
          <w:i/>
          <w:iCs/>
        </w:rPr>
        <w:t>Блиц-турнир</w:t>
      </w:r>
      <w:proofErr w:type="spellEnd"/>
      <w:proofErr w:type="gramEnd"/>
      <w:r w:rsidR="00525427">
        <w:rPr>
          <w:b/>
          <w:bCs/>
          <w:i/>
          <w:iCs/>
        </w:rPr>
        <w:t>»</w:t>
      </w:r>
    </w:p>
    <w:p w:rsidR="002D2ED9" w:rsidRPr="002D2ED9" w:rsidRDefault="002D2ED9" w:rsidP="002D2ED9">
      <w:pPr>
        <w:rPr>
          <w:sz w:val="24"/>
          <w:szCs w:val="24"/>
        </w:rPr>
      </w:pPr>
      <w:r w:rsidRPr="002D2ED9">
        <w:rPr>
          <w:b/>
        </w:rPr>
        <w:t>Учитель</w:t>
      </w:r>
      <w:r w:rsidRPr="002D2ED9">
        <w:rPr>
          <w:b/>
          <w:sz w:val="24"/>
          <w:szCs w:val="24"/>
        </w:rPr>
        <w:t xml:space="preserve">. </w:t>
      </w:r>
      <w:r w:rsidRPr="002D2ED9">
        <w:rPr>
          <w:sz w:val="24"/>
          <w:szCs w:val="24"/>
        </w:rPr>
        <w:t>Итак, «</w:t>
      </w:r>
      <w:proofErr w:type="spellStart"/>
      <w:proofErr w:type="gramStart"/>
      <w:r w:rsidRPr="002D2ED9">
        <w:rPr>
          <w:sz w:val="24"/>
          <w:szCs w:val="24"/>
        </w:rPr>
        <w:t>блиц-турнир</w:t>
      </w:r>
      <w:proofErr w:type="spellEnd"/>
      <w:proofErr w:type="gramEnd"/>
      <w:r w:rsidRPr="002D2ED9">
        <w:rPr>
          <w:sz w:val="24"/>
          <w:szCs w:val="24"/>
        </w:rPr>
        <w:t xml:space="preserve">» - </w:t>
      </w:r>
      <w:proofErr w:type="spellStart"/>
      <w:r w:rsidRPr="002D2ED9">
        <w:rPr>
          <w:sz w:val="24"/>
          <w:szCs w:val="24"/>
          <w:lang w:val="en-US"/>
        </w:rPr>
        <w:t>blizturnier</w:t>
      </w:r>
      <w:proofErr w:type="spellEnd"/>
      <w:r w:rsidRPr="002D2ED9">
        <w:rPr>
          <w:sz w:val="24"/>
          <w:szCs w:val="24"/>
        </w:rPr>
        <w:t xml:space="preserve"> – это молния. И у нас  «</w:t>
      </w:r>
      <w:proofErr w:type="spellStart"/>
      <w:proofErr w:type="gramStart"/>
      <w:r w:rsidRPr="002D2ED9">
        <w:rPr>
          <w:sz w:val="24"/>
          <w:szCs w:val="24"/>
        </w:rPr>
        <w:t>блиц-турнир</w:t>
      </w:r>
      <w:proofErr w:type="spellEnd"/>
      <w:proofErr w:type="gramEnd"/>
      <w:r w:rsidRPr="002D2ED9">
        <w:rPr>
          <w:sz w:val="24"/>
          <w:szCs w:val="24"/>
        </w:rPr>
        <w:t>». Сейчас я диктую вам уравнения, вы пишите решение самостоятельно в тетрадь. Кто не успел, тот пишет</w:t>
      </w:r>
    </w:p>
    <w:p w:rsidR="002D2ED9" w:rsidRPr="002D2ED9" w:rsidRDefault="002D2ED9" w:rsidP="002D2ED9">
      <w:pPr>
        <w:rPr>
          <w:sz w:val="24"/>
          <w:szCs w:val="24"/>
        </w:rPr>
      </w:pPr>
      <w:r w:rsidRPr="002D2ED9">
        <w:rPr>
          <w:sz w:val="24"/>
          <w:szCs w:val="24"/>
        </w:rPr>
        <w:t xml:space="preserve"> « - ».</w:t>
      </w:r>
    </w:p>
    <w:p w:rsidR="002D2ED9" w:rsidRPr="002D2ED9" w:rsidRDefault="002D2ED9" w:rsidP="002D2ED9">
      <w:pPr>
        <w:rPr>
          <w:sz w:val="24"/>
          <w:szCs w:val="24"/>
        </w:rPr>
      </w:pPr>
      <w:r w:rsidRPr="002D2ED9">
        <w:rPr>
          <w:sz w:val="24"/>
          <w:szCs w:val="24"/>
        </w:rPr>
        <w:t>1. х</w:t>
      </w:r>
      <w:proofErr w:type="gramStart"/>
      <w:r w:rsidRPr="002D2ED9">
        <w:rPr>
          <w:sz w:val="24"/>
          <w:szCs w:val="24"/>
          <w:vertAlign w:val="superscript"/>
        </w:rPr>
        <w:t>2</w:t>
      </w:r>
      <w:proofErr w:type="gramEnd"/>
      <w:r w:rsidRPr="002D2ED9">
        <w:rPr>
          <w:sz w:val="24"/>
          <w:szCs w:val="24"/>
        </w:rPr>
        <w:t xml:space="preserve"> = 36</w:t>
      </w:r>
      <w:r w:rsidRPr="002D2ED9">
        <w:rPr>
          <w:sz w:val="24"/>
          <w:szCs w:val="24"/>
        </w:rPr>
        <w:tab/>
      </w:r>
      <w:r w:rsidRPr="002D2ED9">
        <w:rPr>
          <w:sz w:val="24"/>
          <w:szCs w:val="24"/>
        </w:rPr>
        <w:tab/>
      </w:r>
      <w:proofErr w:type="spellStart"/>
      <w:r w:rsidRPr="002D2ED9">
        <w:rPr>
          <w:sz w:val="24"/>
          <w:szCs w:val="24"/>
        </w:rPr>
        <w:t>х</w:t>
      </w:r>
      <w:proofErr w:type="spellEnd"/>
      <w:r w:rsidRPr="002D2ED9">
        <w:rPr>
          <w:sz w:val="24"/>
          <w:szCs w:val="24"/>
        </w:rPr>
        <w:t xml:space="preserve"> = ± 6</w:t>
      </w:r>
    </w:p>
    <w:p w:rsidR="002D2ED9" w:rsidRPr="002D2ED9" w:rsidRDefault="002D2ED9" w:rsidP="002D2ED9">
      <w:pPr>
        <w:rPr>
          <w:sz w:val="24"/>
          <w:szCs w:val="24"/>
        </w:rPr>
      </w:pPr>
      <w:r w:rsidRPr="002D2ED9">
        <w:rPr>
          <w:sz w:val="24"/>
          <w:szCs w:val="24"/>
        </w:rPr>
        <w:t>2. х</w:t>
      </w:r>
      <w:proofErr w:type="gramStart"/>
      <w:r w:rsidRPr="002D2ED9">
        <w:rPr>
          <w:sz w:val="24"/>
          <w:szCs w:val="24"/>
          <w:vertAlign w:val="superscript"/>
        </w:rPr>
        <w:t>2</w:t>
      </w:r>
      <w:proofErr w:type="gramEnd"/>
      <w:r w:rsidRPr="002D2ED9">
        <w:rPr>
          <w:sz w:val="24"/>
          <w:szCs w:val="24"/>
        </w:rPr>
        <w:t xml:space="preserve"> = 17</w:t>
      </w:r>
      <w:r w:rsidRPr="002D2ED9">
        <w:rPr>
          <w:sz w:val="24"/>
          <w:szCs w:val="24"/>
        </w:rPr>
        <w:tab/>
      </w:r>
      <w:r w:rsidRPr="002D2ED9">
        <w:rPr>
          <w:sz w:val="24"/>
          <w:szCs w:val="24"/>
        </w:rPr>
        <w:tab/>
      </w:r>
      <w:proofErr w:type="spellStart"/>
      <w:r w:rsidRPr="002D2ED9">
        <w:rPr>
          <w:sz w:val="24"/>
          <w:szCs w:val="24"/>
        </w:rPr>
        <w:t>х</w:t>
      </w:r>
      <w:proofErr w:type="spellEnd"/>
      <w:r w:rsidRPr="002D2ED9">
        <w:rPr>
          <w:sz w:val="24"/>
          <w:szCs w:val="24"/>
        </w:rPr>
        <w:t xml:space="preserve"> = ± </w:t>
      </w:r>
      <w:r w:rsidRPr="002D2ED9">
        <w:rPr>
          <w:position w:val="-8"/>
          <w:sz w:val="24"/>
          <w:szCs w:val="24"/>
        </w:rPr>
        <w:object w:dxaOrig="480" w:dyaOrig="360">
          <v:shape id="_x0000_i1034" type="#_x0000_t75" style="width:24pt;height:18pt" o:ole="">
            <v:imagedata r:id="rId19" o:title=""/>
          </v:shape>
          <o:OLEObject Type="Embed" ProgID="Equation.3" ShapeID="_x0000_i1034" DrawAspect="Content" ObjectID="_1421410586" r:id="rId20"/>
        </w:object>
      </w:r>
      <w:r w:rsidRPr="002D2ED9">
        <w:rPr>
          <w:sz w:val="24"/>
          <w:szCs w:val="24"/>
        </w:rPr>
        <w:t xml:space="preserve"> </w:t>
      </w:r>
    </w:p>
    <w:p w:rsidR="002D2ED9" w:rsidRPr="002D2ED9" w:rsidRDefault="002D2ED9" w:rsidP="002D2ED9">
      <w:pPr>
        <w:rPr>
          <w:sz w:val="24"/>
          <w:szCs w:val="24"/>
        </w:rPr>
      </w:pPr>
      <w:r w:rsidRPr="002D2ED9">
        <w:rPr>
          <w:sz w:val="24"/>
          <w:szCs w:val="24"/>
        </w:rPr>
        <w:t>3. х</w:t>
      </w:r>
      <w:proofErr w:type="gramStart"/>
      <w:r w:rsidRPr="002D2ED9">
        <w:rPr>
          <w:sz w:val="24"/>
          <w:szCs w:val="24"/>
          <w:vertAlign w:val="superscript"/>
        </w:rPr>
        <w:t>2</w:t>
      </w:r>
      <w:proofErr w:type="gramEnd"/>
      <w:r w:rsidRPr="002D2ED9">
        <w:rPr>
          <w:sz w:val="24"/>
          <w:szCs w:val="24"/>
        </w:rPr>
        <w:t xml:space="preserve"> = - 49</w:t>
      </w:r>
      <w:r w:rsidRPr="002D2ED9">
        <w:rPr>
          <w:sz w:val="24"/>
          <w:szCs w:val="24"/>
        </w:rPr>
        <w:tab/>
      </w:r>
      <w:r w:rsidRPr="002D2ED9">
        <w:rPr>
          <w:sz w:val="24"/>
          <w:szCs w:val="24"/>
        </w:rPr>
        <w:tab/>
        <w:t>решений нет</w:t>
      </w:r>
    </w:p>
    <w:p w:rsidR="002D2ED9" w:rsidRPr="002D2ED9" w:rsidRDefault="002D2ED9" w:rsidP="002D2ED9">
      <w:pPr>
        <w:rPr>
          <w:sz w:val="24"/>
          <w:szCs w:val="24"/>
        </w:rPr>
      </w:pPr>
      <w:r w:rsidRPr="002D2ED9">
        <w:rPr>
          <w:sz w:val="24"/>
          <w:szCs w:val="24"/>
        </w:rPr>
        <w:t>4. 3х</w:t>
      </w:r>
      <w:r w:rsidRPr="002D2ED9">
        <w:rPr>
          <w:sz w:val="24"/>
          <w:szCs w:val="24"/>
          <w:vertAlign w:val="superscript"/>
        </w:rPr>
        <w:t>2</w:t>
      </w:r>
      <w:r w:rsidRPr="002D2ED9">
        <w:rPr>
          <w:sz w:val="24"/>
          <w:szCs w:val="24"/>
        </w:rPr>
        <w:t xml:space="preserve"> = 27</w:t>
      </w:r>
      <w:r w:rsidRPr="002D2ED9">
        <w:rPr>
          <w:sz w:val="24"/>
          <w:szCs w:val="24"/>
        </w:rPr>
        <w:tab/>
      </w:r>
      <w:r w:rsidRPr="002D2ED9">
        <w:rPr>
          <w:sz w:val="24"/>
          <w:szCs w:val="24"/>
        </w:rPr>
        <w:tab/>
      </w:r>
      <w:proofErr w:type="spellStart"/>
      <w:r w:rsidRPr="002D2ED9">
        <w:rPr>
          <w:sz w:val="24"/>
          <w:szCs w:val="24"/>
        </w:rPr>
        <w:t>х</w:t>
      </w:r>
      <w:proofErr w:type="spellEnd"/>
      <w:r w:rsidRPr="002D2ED9">
        <w:rPr>
          <w:sz w:val="24"/>
          <w:szCs w:val="24"/>
        </w:rPr>
        <w:t xml:space="preserve"> = ± 3</w:t>
      </w:r>
    </w:p>
    <w:p w:rsidR="002D2ED9" w:rsidRPr="002D2ED9" w:rsidRDefault="002D2ED9" w:rsidP="002D2ED9">
      <w:pPr>
        <w:rPr>
          <w:sz w:val="24"/>
          <w:szCs w:val="24"/>
        </w:rPr>
      </w:pPr>
      <w:r w:rsidRPr="002D2ED9">
        <w:rPr>
          <w:sz w:val="24"/>
          <w:szCs w:val="24"/>
        </w:rPr>
        <w:t>5. х</w:t>
      </w:r>
      <w:proofErr w:type="gramStart"/>
      <w:r w:rsidRPr="002D2ED9">
        <w:rPr>
          <w:sz w:val="24"/>
          <w:szCs w:val="24"/>
          <w:vertAlign w:val="superscript"/>
        </w:rPr>
        <w:t>2</w:t>
      </w:r>
      <w:proofErr w:type="gramEnd"/>
      <w:r w:rsidRPr="002D2ED9">
        <w:rPr>
          <w:sz w:val="24"/>
          <w:szCs w:val="24"/>
        </w:rPr>
        <w:t xml:space="preserve"> = 0</w:t>
      </w:r>
      <w:r w:rsidRPr="002D2ED9">
        <w:rPr>
          <w:sz w:val="24"/>
          <w:szCs w:val="24"/>
        </w:rPr>
        <w:tab/>
      </w:r>
      <w:r w:rsidRPr="002D2ED9">
        <w:rPr>
          <w:sz w:val="24"/>
          <w:szCs w:val="24"/>
        </w:rPr>
        <w:tab/>
      </w:r>
      <w:proofErr w:type="spellStart"/>
      <w:r w:rsidRPr="002D2ED9">
        <w:rPr>
          <w:sz w:val="24"/>
          <w:szCs w:val="24"/>
        </w:rPr>
        <w:t>х</w:t>
      </w:r>
      <w:proofErr w:type="spellEnd"/>
      <w:r w:rsidRPr="002D2ED9">
        <w:rPr>
          <w:sz w:val="24"/>
          <w:szCs w:val="24"/>
        </w:rPr>
        <w:t xml:space="preserve"> = 0</w:t>
      </w:r>
    </w:p>
    <w:p w:rsidR="002D2ED9" w:rsidRPr="002D2ED9" w:rsidRDefault="002D2ED9" w:rsidP="002D2ED9">
      <w:pPr>
        <w:rPr>
          <w:sz w:val="24"/>
          <w:szCs w:val="24"/>
        </w:rPr>
      </w:pPr>
      <w:r w:rsidRPr="002D2ED9">
        <w:rPr>
          <w:sz w:val="24"/>
          <w:szCs w:val="24"/>
        </w:rPr>
        <w:t>6. (</w:t>
      </w:r>
      <w:proofErr w:type="spellStart"/>
      <w:r w:rsidRPr="002D2ED9">
        <w:rPr>
          <w:sz w:val="24"/>
          <w:szCs w:val="24"/>
        </w:rPr>
        <w:t>х</w:t>
      </w:r>
      <w:proofErr w:type="spellEnd"/>
      <w:r w:rsidRPr="002D2ED9">
        <w:rPr>
          <w:sz w:val="24"/>
          <w:szCs w:val="24"/>
        </w:rPr>
        <w:t xml:space="preserve"> – 2)</w:t>
      </w:r>
      <w:r w:rsidRPr="002D2ED9">
        <w:rPr>
          <w:sz w:val="24"/>
          <w:szCs w:val="24"/>
          <w:vertAlign w:val="superscript"/>
        </w:rPr>
        <w:t>2</w:t>
      </w:r>
      <w:r w:rsidRPr="002D2ED9">
        <w:rPr>
          <w:sz w:val="24"/>
          <w:szCs w:val="24"/>
        </w:rPr>
        <w:t xml:space="preserve"> = 9</w:t>
      </w:r>
      <w:r w:rsidRPr="002D2ED9">
        <w:rPr>
          <w:sz w:val="24"/>
          <w:szCs w:val="24"/>
        </w:rPr>
        <w:tab/>
      </w:r>
      <w:r w:rsidRPr="002D2ED9">
        <w:rPr>
          <w:sz w:val="24"/>
          <w:szCs w:val="24"/>
        </w:rPr>
        <w:tab/>
      </w:r>
      <w:proofErr w:type="spellStart"/>
      <w:r w:rsidRPr="002D2ED9">
        <w:rPr>
          <w:sz w:val="24"/>
          <w:szCs w:val="24"/>
        </w:rPr>
        <w:t>х</w:t>
      </w:r>
      <w:proofErr w:type="spellEnd"/>
      <w:r w:rsidRPr="002D2ED9">
        <w:rPr>
          <w:sz w:val="24"/>
          <w:szCs w:val="24"/>
        </w:rPr>
        <w:t xml:space="preserve"> = - 1; </w:t>
      </w:r>
      <w:proofErr w:type="spellStart"/>
      <w:r w:rsidRPr="002D2ED9">
        <w:rPr>
          <w:sz w:val="24"/>
          <w:szCs w:val="24"/>
        </w:rPr>
        <w:t>х</w:t>
      </w:r>
      <w:proofErr w:type="spellEnd"/>
      <w:r w:rsidRPr="002D2ED9">
        <w:rPr>
          <w:sz w:val="24"/>
          <w:szCs w:val="24"/>
        </w:rPr>
        <w:t xml:space="preserve"> = 5.</w:t>
      </w:r>
    </w:p>
    <w:p w:rsidR="002D2ED9" w:rsidRDefault="002D2ED9" w:rsidP="002D2ED9">
      <w:pPr>
        <w:rPr>
          <w:sz w:val="24"/>
          <w:szCs w:val="24"/>
        </w:rPr>
      </w:pPr>
      <w:r w:rsidRPr="002D2ED9">
        <w:rPr>
          <w:sz w:val="24"/>
          <w:szCs w:val="24"/>
        </w:rPr>
        <w:t>Взаимопроверка тетрадей. Каждый правильный ответ оценим 1 баллом.</w:t>
      </w:r>
    </w:p>
    <w:p w:rsidR="00DF6836" w:rsidRPr="00DF6836" w:rsidRDefault="00525427" w:rsidP="00DF683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6. </w:t>
      </w:r>
      <w:proofErr w:type="spellStart"/>
      <w:r w:rsidR="00DF6836" w:rsidRPr="00DF6836">
        <w:rPr>
          <w:b/>
          <w:sz w:val="24"/>
          <w:szCs w:val="24"/>
        </w:rPr>
        <w:t>Буквоград</w:t>
      </w:r>
      <w:proofErr w:type="spellEnd"/>
      <w:r w:rsidR="00DF6836" w:rsidRPr="00DF6836">
        <w:rPr>
          <w:b/>
          <w:sz w:val="24"/>
          <w:szCs w:val="24"/>
        </w:rPr>
        <w:t xml:space="preserve">. </w:t>
      </w:r>
      <w:r w:rsidR="00DF6836" w:rsidRPr="00DF6836">
        <w:rPr>
          <w:sz w:val="24"/>
          <w:szCs w:val="24"/>
        </w:rPr>
        <w:t>Проанализируйте высказывания. Зачеркните в таблице буквы, обозначающие ложные высказывания (номер высказывания совпадает с порядковым номером буквы). Из оставшихся букв получите слово.</w:t>
      </w:r>
    </w:p>
    <w:p w:rsidR="00DF6836" w:rsidRPr="00DF6836" w:rsidRDefault="00DF6836" w:rsidP="00DF6836">
      <w:pPr>
        <w:jc w:val="both"/>
        <w:rPr>
          <w:sz w:val="24"/>
          <w:szCs w:val="24"/>
        </w:rPr>
      </w:pPr>
      <w:r w:rsidRPr="00DF6836">
        <w:rPr>
          <w:sz w:val="24"/>
          <w:szCs w:val="24"/>
        </w:rPr>
        <w:t xml:space="preserve">1. Уравнение 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  <w:vertAlign w:val="superscript"/>
        </w:rPr>
        <w:t>2</w:t>
      </w:r>
      <w:r w:rsidRPr="00DF6836">
        <w:rPr>
          <w:sz w:val="24"/>
          <w:szCs w:val="24"/>
        </w:rPr>
        <w:t>+9=0 имеет два корня.</w:t>
      </w:r>
    </w:p>
    <w:p w:rsidR="00DF6836" w:rsidRPr="00DF6836" w:rsidRDefault="00DF6836" w:rsidP="00DF6836">
      <w:pPr>
        <w:jc w:val="both"/>
        <w:rPr>
          <w:sz w:val="24"/>
          <w:szCs w:val="24"/>
        </w:rPr>
      </w:pPr>
      <w:r w:rsidRPr="00DF6836">
        <w:rPr>
          <w:sz w:val="24"/>
          <w:szCs w:val="24"/>
        </w:rPr>
        <w:t xml:space="preserve">2.В уравнении  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  <w:vertAlign w:val="superscript"/>
        </w:rPr>
        <w:t>2</w:t>
      </w:r>
      <w:r w:rsidRPr="00DF6836">
        <w:rPr>
          <w:sz w:val="24"/>
          <w:szCs w:val="24"/>
        </w:rPr>
        <w:t>-2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</w:rPr>
        <w:t>+1=0 единственный корень.</w:t>
      </w:r>
    </w:p>
    <w:p w:rsidR="00DF6836" w:rsidRPr="00DF6836" w:rsidRDefault="00DF6836" w:rsidP="00DF6836">
      <w:pPr>
        <w:jc w:val="both"/>
        <w:rPr>
          <w:sz w:val="24"/>
          <w:szCs w:val="24"/>
        </w:rPr>
      </w:pPr>
      <w:r w:rsidRPr="00DF6836">
        <w:rPr>
          <w:sz w:val="24"/>
          <w:szCs w:val="24"/>
        </w:rPr>
        <w:t xml:space="preserve">3. В уравнении 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  <w:vertAlign w:val="superscript"/>
        </w:rPr>
        <w:t>2</w:t>
      </w:r>
      <w:r w:rsidRPr="00DF6836">
        <w:rPr>
          <w:sz w:val="24"/>
          <w:szCs w:val="24"/>
        </w:rPr>
        <w:t>-5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</w:rPr>
        <w:t>+3=0 сумма корней равна - 5.</w:t>
      </w:r>
    </w:p>
    <w:p w:rsidR="00DF6836" w:rsidRPr="00DF6836" w:rsidRDefault="00DF6836" w:rsidP="00DF6836">
      <w:pPr>
        <w:jc w:val="both"/>
        <w:rPr>
          <w:sz w:val="24"/>
          <w:szCs w:val="24"/>
        </w:rPr>
      </w:pPr>
      <w:r w:rsidRPr="00DF6836">
        <w:rPr>
          <w:sz w:val="24"/>
          <w:szCs w:val="24"/>
        </w:rPr>
        <w:t xml:space="preserve">4. В уравнении 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  <w:vertAlign w:val="superscript"/>
        </w:rPr>
        <w:t>2</w:t>
      </w:r>
      <w:r w:rsidRPr="00DF6836">
        <w:rPr>
          <w:sz w:val="24"/>
          <w:szCs w:val="24"/>
        </w:rPr>
        <w:t>+3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</w:rPr>
        <w:t>=0 один из корней – отрицательное  число.</w:t>
      </w:r>
    </w:p>
    <w:p w:rsidR="00DF6836" w:rsidRPr="00DF6836" w:rsidRDefault="00DF6836" w:rsidP="00DF6836">
      <w:pPr>
        <w:jc w:val="both"/>
        <w:rPr>
          <w:sz w:val="24"/>
          <w:szCs w:val="24"/>
        </w:rPr>
      </w:pPr>
      <w:r w:rsidRPr="00DF6836">
        <w:rPr>
          <w:sz w:val="24"/>
          <w:szCs w:val="24"/>
        </w:rPr>
        <w:t xml:space="preserve">5. В уравнении 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  <w:vertAlign w:val="superscript"/>
        </w:rPr>
        <w:t>2</w:t>
      </w:r>
      <w:r w:rsidRPr="00DF6836">
        <w:rPr>
          <w:sz w:val="24"/>
          <w:szCs w:val="24"/>
        </w:rPr>
        <w:t>=0 дискриминант равен 0.</w:t>
      </w:r>
    </w:p>
    <w:p w:rsidR="00DF6836" w:rsidRPr="00DF6836" w:rsidRDefault="00DF6836" w:rsidP="00DF6836">
      <w:pPr>
        <w:jc w:val="both"/>
        <w:rPr>
          <w:sz w:val="24"/>
          <w:szCs w:val="24"/>
        </w:rPr>
      </w:pPr>
      <w:r w:rsidRPr="00DF6836">
        <w:rPr>
          <w:sz w:val="24"/>
          <w:szCs w:val="24"/>
        </w:rPr>
        <w:t xml:space="preserve">6. Уравнение 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  <w:vertAlign w:val="superscript"/>
        </w:rPr>
        <w:t>2</w:t>
      </w:r>
      <w:r w:rsidRPr="00DF6836">
        <w:rPr>
          <w:sz w:val="24"/>
          <w:szCs w:val="24"/>
        </w:rPr>
        <w:t>-8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</w:rPr>
        <w:t>-3=0 не имеет корней.</w:t>
      </w:r>
    </w:p>
    <w:p w:rsidR="00DF6836" w:rsidRPr="00DF6836" w:rsidRDefault="00DF6836" w:rsidP="00DF6836">
      <w:pPr>
        <w:jc w:val="both"/>
        <w:rPr>
          <w:sz w:val="24"/>
          <w:szCs w:val="24"/>
        </w:rPr>
      </w:pPr>
      <w:r w:rsidRPr="00DF6836">
        <w:rPr>
          <w:sz w:val="24"/>
          <w:szCs w:val="24"/>
        </w:rPr>
        <w:t xml:space="preserve">7. Корнями уравнения 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  <w:vertAlign w:val="superscript"/>
        </w:rPr>
        <w:t>2</w:t>
      </w:r>
      <w:r w:rsidRPr="00DF6836">
        <w:rPr>
          <w:sz w:val="24"/>
          <w:szCs w:val="24"/>
        </w:rPr>
        <w:t>-100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</w:rPr>
        <w:t>+99=0 являются числа 99 и 1.</w:t>
      </w:r>
    </w:p>
    <w:p w:rsidR="00DF6836" w:rsidRPr="00DF6836" w:rsidRDefault="00DF6836" w:rsidP="00DF6836">
      <w:pPr>
        <w:jc w:val="both"/>
        <w:rPr>
          <w:sz w:val="24"/>
          <w:szCs w:val="24"/>
        </w:rPr>
      </w:pPr>
      <w:r w:rsidRPr="00DF6836">
        <w:rPr>
          <w:sz w:val="24"/>
          <w:szCs w:val="24"/>
        </w:rPr>
        <w:lastRenderedPageBreak/>
        <w:t xml:space="preserve">8. Произведение корней уравнения 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  <w:vertAlign w:val="superscript"/>
        </w:rPr>
        <w:t>2</w:t>
      </w:r>
      <w:r w:rsidRPr="00DF6836">
        <w:rPr>
          <w:sz w:val="24"/>
          <w:szCs w:val="24"/>
        </w:rPr>
        <w:t>-11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</w:rPr>
        <w:t>+9=0 равно - 9.</w:t>
      </w:r>
    </w:p>
    <w:p w:rsidR="00DF6836" w:rsidRPr="00DF6836" w:rsidRDefault="00DF6836" w:rsidP="00DF6836">
      <w:pPr>
        <w:jc w:val="both"/>
        <w:rPr>
          <w:sz w:val="24"/>
          <w:szCs w:val="24"/>
        </w:rPr>
      </w:pPr>
      <w:r w:rsidRPr="00DF6836">
        <w:rPr>
          <w:sz w:val="24"/>
          <w:szCs w:val="24"/>
        </w:rPr>
        <w:t xml:space="preserve">9. Корни  уравнения 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  <w:vertAlign w:val="superscript"/>
        </w:rPr>
        <w:t>2</w:t>
      </w:r>
      <w:r w:rsidRPr="00DF6836">
        <w:rPr>
          <w:sz w:val="24"/>
          <w:szCs w:val="24"/>
        </w:rPr>
        <w:t xml:space="preserve"> – 0,16 = 0 равны </w:t>
      </w:r>
      <w:r w:rsidRPr="00DF6836">
        <w:rPr>
          <w:position w:val="-10"/>
          <w:sz w:val="24"/>
          <w:szCs w:val="24"/>
        </w:rPr>
        <w:object w:dxaOrig="540" w:dyaOrig="320">
          <v:shape id="_x0000_i1035" type="#_x0000_t75" style="width:27pt;height:15.75pt" o:ole="">
            <v:imagedata r:id="rId21" o:title=""/>
          </v:shape>
          <o:OLEObject Type="Embed" ProgID="Equation.DSMT4" ShapeID="_x0000_i1035" DrawAspect="Content" ObjectID="_1421410587" r:id="rId22"/>
        </w:object>
      </w:r>
      <w:r w:rsidRPr="00DF6836">
        <w:rPr>
          <w:sz w:val="24"/>
          <w:szCs w:val="24"/>
        </w:rPr>
        <w:t>.</w:t>
      </w:r>
    </w:p>
    <w:p w:rsidR="00DF6836" w:rsidRPr="00DF6836" w:rsidRDefault="00DF6836" w:rsidP="00DF6836">
      <w:pPr>
        <w:jc w:val="both"/>
        <w:rPr>
          <w:sz w:val="24"/>
          <w:szCs w:val="24"/>
        </w:rPr>
      </w:pPr>
      <w:r w:rsidRPr="00DF6836">
        <w:rPr>
          <w:sz w:val="24"/>
          <w:szCs w:val="24"/>
        </w:rPr>
        <w:t xml:space="preserve">10. Уравнение 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  <w:vertAlign w:val="superscript"/>
        </w:rPr>
        <w:t>2</w:t>
      </w:r>
      <w:r w:rsidRPr="00DF6836">
        <w:rPr>
          <w:sz w:val="24"/>
          <w:szCs w:val="24"/>
        </w:rPr>
        <w:t>-9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</w:rPr>
        <w:t>+8=0 является неполным.</w:t>
      </w:r>
    </w:p>
    <w:p w:rsidR="00DF6836" w:rsidRPr="00DF6836" w:rsidRDefault="00DF6836" w:rsidP="00DF6836">
      <w:pPr>
        <w:jc w:val="both"/>
        <w:rPr>
          <w:sz w:val="24"/>
          <w:szCs w:val="24"/>
        </w:rPr>
      </w:pPr>
      <w:r w:rsidRPr="00DF6836">
        <w:rPr>
          <w:sz w:val="24"/>
          <w:szCs w:val="24"/>
        </w:rPr>
        <w:t>11. Если дискриминант уравнения – число отрицательное, то уравнение не имеет корней.</w:t>
      </w:r>
    </w:p>
    <w:p w:rsidR="00DF6836" w:rsidRPr="00DF6836" w:rsidRDefault="00DF6836" w:rsidP="00DF6836">
      <w:pPr>
        <w:jc w:val="both"/>
        <w:rPr>
          <w:sz w:val="24"/>
          <w:szCs w:val="24"/>
        </w:rPr>
      </w:pPr>
      <w:r w:rsidRPr="00DF6836">
        <w:rPr>
          <w:sz w:val="24"/>
          <w:szCs w:val="24"/>
        </w:rPr>
        <w:t xml:space="preserve">12. Корни уравнения 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  <w:vertAlign w:val="superscript"/>
        </w:rPr>
        <w:t>2</w:t>
      </w:r>
      <w:r w:rsidRPr="00DF6836">
        <w:rPr>
          <w:sz w:val="24"/>
          <w:szCs w:val="24"/>
        </w:rPr>
        <w:t>-4х =0 являются противоположными числами.</w:t>
      </w:r>
    </w:p>
    <w:p w:rsidR="00DF6836" w:rsidRDefault="00DF6836" w:rsidP="00DF6836">
      <w:pPr>
        <w:jc w:val="both"/>
        <w:rPr>
          <w:sz w:val="24"/>
          <w:szCs w:val="24"/>
        </w:rPr>
      </w:pPr>
      <w:r w:rsidRPr="00DF6836">
        <w:rPr>
          <w:sz w:val="24"/>
          <w:szCs w:val="24"/>
        </w:rPr>
        <w:t xml:space="preserve">13. Уравнение </w:t>
      </w:r>
      <w:r w:rsidRPr="00DF6836">
        <w:rPr>
          <w:sz w:val="24"/>
          <w:szCs w:val="24"/>
          <w:lang w:val="en-US"/>
        </w:rPr>
        <w:t>x</w:t>
      </w:r>
      <w:r w:rsidRPr="00DF6836">
        <w:rPr>
          <w:sz w:val="24"/>
          <w:szCs w:val="24"/>
          <w:vertAlign w:val="superscript"/>
        </w:rPr>
        <w:t>2</w:t>
      </w:r>
      <w:r w:rsidRPr="00DF6836">
        <w:rPr>
          <w:sz w:val="24"/>
          <w:szCs w:val="24"/>
        </w:rPr>
        <w:t xml:space="preserve"> =0 имеет один корень.</w:t>
      </w:r>
    </w:p>
    <w:p w:rsidR="003077A9" w:rsidRPr="00DF6836" w:rsidRDefault="003077A9" w:rsidP="00DF6836">
      <w:pPr>
        <w:jc w:val="both"/>
        <w:rPr>
          <w:sz w:val="24"/>
          <w:szCs w:val="24"/>
        </w:rPr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36"/>
        <w:gridCol w:w="736"/>
        <w:gridCol w:w="736"/>
        <w:gridCol w:w="736"/>
        <w:gridCol w:w="736"/>
        <w:gridCol w:w="736"/>
        <w:gridCol w:w="736"/>
        <w:gridCol w:w="736"/>
        <w:gridCol w:w="736"/>
        <w:gridCol w:w="736"/>
        <w:gridCol w:w="737"/>
        <w:gridCol w:w="737"/>
        <w:gridCol w:w="737"/>
      </w:tblGrid>
      <w:tr w:rsidR="00525427" w:rsidRPr="001A6D41" w:rsidTr="007E456D"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1</w:t>
            </w:r>
          </w:p>
        </w:tc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2</w:t>
            </w:r>
          </w:p>
        </w:tc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3</w:t>
            </w:r>
          </w:p>
        </w:tc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4</w:t>
            </w:r>
          </w:p>
        </w:tc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5</w:t>
            </w:r>
          </w:p>
        </w:tc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6</w:t>
            </w:r>
          </w:p>
        </w:tc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7</w:t>
            </w:r>
          </w:p>
        </w:tc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8</w:t>
            </w:r>
          </w:p>
        </w:tc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9</w:t>
            </w:r>
          </w:p>
        </w:tc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10</w:t>
            </w:r>
          </w:p>
        </w:tc>
        <w:tc>
          <w:tcPr>
            <w:tcW w:w="737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11</w:t>
            </w:r>
          </w:p>
        </w:tc>
        <w:tc>
          <w:tcPr>
            <w:tcW w:w="737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12</w:t>
            </w:r>
          </w:p>
        </w:tc>
        <w:tc>
          <w:tcPr>
            <w:tcW w:w="737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13</w:t>
            </w:r>
          </w:p>
        </w:tc>
      </w:tr>
      <w:tr w:rsidR="00525427" w:rsidRPr="001A6D41" w:rsidTr="007E456D"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М</w:t>
            </w:r>
          </w:p>
        </w:tc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О</w:t>
            </w:r>
          </w:p>
        </w:tc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Д</w:t>
            </w:r>
          </w:p>
        </w:tc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Т</w:t>
            </w:r>
          </w:p>
        </w:tc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Л</w:t>
            </w:r>
          </w:p>
        </w:tc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proofErr w:type="gramStart"/>
            <w:r w:rsidRPr="001A6D41">
              <w:rPr>
                <w:sz w:val="28"/>
                <w:szCs w:val="28"/>
              </w:rPr>
              <w:t>Р</w:t>
            </w:r>
            <w:proofErr w:type="gramEnd"/>
          </w:p>
        </w:tc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И</w:t>
            </w:r>
          </w:p>
        </w:tc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К</w:t>
            </w:r>
          </w:p>
        </w:tc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Ч</w:t>
            </w:r>
          </w:p>
        </w:tc>
        <w:tc>
          <w:tcPr>
            <w:tcW w:w="736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Г</w:t>
            </w:r>
          </w:p>
        </w:tc>
        <w:tc>
          <w:tcPr>
            <w:tcW w:w="737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Н</w:t>
            </w:r>
          </w:p>
        </w:tc>
        <w:tc>
          <w:tcPr>
            <w:tcW w:w="737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А</w:t>
            </w:r>
          </w:p>
        </w:tc>
        <w:tc>
          <w:tcPr>
            <w:tcW w:w="737" w:type="dxa"/>
            <w:vAlign w:val="center"/>
          </w:tcPr>
          <w:p w:rsidR="00525427" w:rsidRPr="001A6D41" w:rsidRDefault="00525427" w:rsidP="007E456D">
            <w:pPr>
              <w:jc w:val="center"/>
              <w:rPr>
                <w:sz w:val="28"/>
                <w:szCs w:val="28"/>
              </w:rPr>
            </w:pPr>
            <w:r w:rsidRPr="001A6D41">
              <w:rPr>
                <w:sz w:val="28"/>
                <w:szCs w:val="28"/>
              </w:rPr>
              <w:t>О</w:t>
            </w:r>
          </w:p>
        </w:tc>
      </w:tr>
    </w:tbl>
    <w:p w:rsidR="00672B63" w:rsidRPr="00672B63" w:rsidRDefault="00672B63" w:rsidP="00672B63">
      <w:pPr>
        <w:rPr>
          <w:sz w:val="24"/>
          <w:szCs w:val="24"/>
        </w:rPr>
      </w:pPr>
      <w:r w:rsidRPr="00672B63">
        <w:rPr>
          <w:sz w:val="24"/>
          <w:szCs w:val="24"/>
        </w:rPr>
        <w:t>В результате вычёркивания букв должно получиться: ОТЛИЧНО</w:t>
      </w:r>
    </w:p>
    <w:p w:rsidR="002D2ED9" w:rsidRDefault="00B05696" w:rsidP="002D2ED9">
      <w:pPr>
        <w:rPr>
          <w:sz w:val="24"/>
          <w:szCs w:val="24"/>
        </w:rPr>
      </w:pPr>
      <w:r w:rsidRPr="00B05696">
        <w:rPr>
          <w:b/>
          <w:sz w:val="24"/>
          <w:szCs w:val="24"/>
        </w:rPr>
        <w:t>7.</w:t>
      </w:r>
      <w:r>
        <w:rPr>
          <w:sz w:val="24"/>
          <w:szCs w:val="24"/>
        </w:rPr>
        <w:t xml:space="preserve"> Учитель: Ребята! Найдите соответствие между уравнениями и ответами.</w:t>
      </w:r>
    </w:p>
    <w:p w:rsidR="00B05696" w:rsidRPr="00B05696" w:rsidRDefault="00B05696" w:rsidP="00B05696">
      <w:pPr>
        <w:rPr>
          <w:sz w:val="24"/>
          <w:szCs w:val="24"/>
        </w:rPr>
      </w:pPr>
      <w:r w:rsidRPr="00B05696">
        <w:rPr>
          <w:b/>
          <w:sz w:val="24"/>
          <w:szCs w:val="24"/>
        </w:rPr>
        <w:t>Установите соответствие между уравнением и его корнями</w:t>
      </w:r>
      <w:r w:rsidRPr="00B05696">
        <w:rPr>
          <w:sz w:val="24"/>
          <w:szCs w:val="24"/>
        </w:rPr>
        <w:t xml:space="preserve">: </w:t>
      </w:r>
    </w:p>
    <w:p w:rsidR="00B05696" w:rsidRPr="00DF6836" w:rsidRDefault="00974A03" w:rsidP="002D2ED9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Object 6" o:spid="_x0000_s1038" type="#_x0000_t75" style="position:absolute;margin-left:153.1pt;margin-top:1.7pt;width:89pt;height:124pt;z-index:251659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">
            <v:imagedata r:id="rId23" o:title=""/>
          </v:shape>
          <o:OLEObject Type="Embed" ProgID="Equation.3" ShapeID="Object 6" DrawAspect="Content" ObjectID="_1421410588" r:id="rId24"/>
        </w:pict>
      </w:r>
      <w:r>
        <w:rPr>
          <w:noProof/>
          <w:sz w:val="24"/>
          <w:szCs w:val="24"/>
          <w:lang w:eastAsia="ru-RU"/>
        </w:rPr>
        <w:pict>
          <v:shape id="Object 3" o:spid="_x0000_s1037" type="#_x0000_t75" style="position:absolute;margin-left:-11.55pt;margin-top:1.7pt;width:57pt;height:116pt;z-index:251658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">
            <v:imagedata r:id="rId25" o:title=""/>
          </v:shape>
          <o:OLEObject Type="Embed" ProgID="Equation.3" ShapeID="Object 3" DrawAspect="Content" ObjectID="_1421410589" r:id="rId26"/>
        </w:pict>
      </w:r>
    </w:p>
    <w:p w:rsidR="00730316" w:rsidRPr="002D2ED9" w:rsidRDefault="00730316" w:rsidP="00BD5CB7">
      <w:pPr>
        <w:pStyle w:val="a3"/>
        <w:ind w:firstLine="567"/>
        <w:contextualSpacing/>
        <w:jc w:val="both"/>
      </w:pPr>
    </w:p>
    <w:p w:rsidR="00480D4F" w:rsidRPr="002D2ED9" w:rsidRDefault="00480D4F" w:rsidP="00BD5CB7">
      <w:pPr>
        <w:pStyle w:val="a3"/>
        <w:ind w:firstLine="567"/>
        <w:contextualSpacing/>
        <w:jc w:val="both"/>
      </w:pPr>
    </w:p>
    <w:p w:rsidR="00FB4B9A" w:rsidRPr="002D2ED9" w:rsidRDefault="00FB4B9A" w:rsidP="00BD5CB7">
      <w:pPr>
        <w:pStyle w:val="a3"/>
        <w:ind w:firstLine="567"/>
        <w:contextualSpacing/>
        <w:jc w:val="both"/>
      </w:pPr>
    </w:p>
    <w:p w:rsidR="0036209A" w:rsidRPr="00A71ADF" w:rsidRDefault="0036209A" w:rsidP="0036209A">
      <w:pPr>
        <w:pStyle w:val="a3"/>
        <w:ind w:left="360"/>
        <w:contextualSpacing/>
        <w:jc w:val="both"/>
      </w:pPr>
    </w:p>
    <w:p w:rsidR="00B05696" w:rsidRDefault="00B05696" w:rsidP="006E76B6">
      <w:pPr>
        <w:pStyle w:val="a3"/>
        <w:ind w:left="720"/>
        <w:contextualSpacing/>
        <w:jc w:val="both"/>
      </w:pPr>
    </w:p>
    <w:p w:rsidR="00B05696" w:rsidRDefault="00B05696" w:rsidP="00B05696">
      <w:pPr>
        <w:rPr>
          <w:lang w:eastAsia="ru-RU"/>
        </w:rPr>
      </w:pPr>
    </w:p>
    <w:p w:rsidR="006E76B6" w:rsidRDefault="00B05696" w:rsidP="00B05696">
      <w:pPr>
        <w:rPr>
          <w:lang w:eastAsia="ru-RU"/>
        </w:rPr>
      </w:pPr>
      <w:proofErr w:type="gramStart"/>
      <w:r>
        <w:rPr>
          <w:lang w:eastAsia="ru-RU"/>
        </w:rPr>
        <w:t>Итак</w:t>
      </w:r>
      <w:proofErr w:type="gramEnd"/>
      <w:r>
        <w:rPr>
          <w:lang w:eastAsia="ru-RU"/>
        </w:rPr>
        <w:t xml:space="preserve"> проверим ответы.</w:t>
      </w:r>
    </w:p>
    <w:p w:rsidR="00B05696" w:rsidRDefault="00B05696" w:rsidP="00B05696">
      <w:pPr>
        <w:rPr>
          <w:b/>
          <w:lang w:eastAsia="ru-RU"/>
        </w:rPr>
      </w:pPr>
      <w:r w:rsidRPr="00B05696">
        <w:rPr>
          <w:b/>
          <w:lang w:eastAsia="ru-RU"/>
        </w:rPr>
        <w:t>8.</w:t>
      </w:r>
      <w:r>
        <w:rPr>
          <w:lang w:eastAsia="ru-RU"/>
        </w:rPr>
        <w:t xml:space="preserve">А сейчас игра </w:t>
      </w:r>
      <w:r w:rsidRPr="00B05696">
        <w:rPr>
          <w:b/>
          <w:lang w:eastAsia="ru-RU"/>
        </w:rPr>
        <w:t>«Найдите лишнее»</w:t>
      </w:r>
    </w:p>
    <w:p w:rsidR="00B05696" w:rsidRDefault="000C4A1E" w:rsidP="00B05696">
      <w:pPr>
        <w:rPr>
          <w:lang w:eastAsia="ru-RU"/>
        </w:rPr>
      </w:pPr>
      <w:r>
        <w:rPr>
          <w:lang w:eastAsia="ru-RU"/>
        </w:rPr>
        <w:t>1вариант                                                                2 вариант</w:t>
      </w:r>
    </w:p>
    <w:p w:rsidR="000C4A1E" w:rsidRDefault="00974A03" w:rsidP="00B05696">
      <w:pPr>
        <w:pStyle w:val="a4"/>
        <w:rPr>
          <w:b/>
          <w:lang w:eastAsia="ru-RU"/>
        </w:rPr>
      </w:pPr>
      <w:r w:rsidRPr="00974A03">
        <w:rPr>
          <w:noProof/>
          <w:lang w:eastAsia="ru-RU"/>
        </w:rPr>
        <w:pict>
          <v:shape id="_x0000_s1040" type="#_x0000_t75" style="position:absolute;left:0;text-align:left;margin-left:198.1pt;margin-top:3pt;width:89pt;height:78pt;z-index:25166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">
            <v:imagedata r:id="rId27" o:title=""/>
          </v:shape>
          <o:OLEObject Type="Embed" ProgID="Equation.3" ShapeID="_x0000_s1040" DrawAspect="Content" ObjectID="_1421410590" r:id="rId28"/>
        </w:pict>
      </w:r>
      <w:r w:rsidRPr="00974A03">
        <w:rPr>
          <w:noProof/>
          <w:lang w:eastAsia="ru-RU"/>
        </w:rPr>
        <w:pict>
          <v:shape id="Object 4" o:spid="_x0000_s1039" type="#_x0000_t75" style="position:absolute;left:0;text-align:left;margin-left:-11.55pt;margin-top:9pt;width:83pt;height:78pt;z-index:251660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">
            <v:imagedata r:id="rId29" o:title=""/>
          </v:shape>
          <o:OLEObject Type="Embed" ProgID="Equation.3" ShapeID="Object 4" DrawAspect="Content" ObjectID="_1421410591" r:id="rId30"/>
        </w:pict>
      </w:r>
    </w:p>
    <w:p w:rsidR="000C4A1E" w:rsidRPr="000C4A1E" w:rsidRDefault="000C4A1E" w:rsidP="000C4A1E">
      <w:pPr>
        <w:rPr>
          <w:lang w:eastAsia="ru-RU"/>
        </w:rPr>
      </w:pPr>
    </w:p>
    <w:p w:rsidR="000C4A1E" w:rsidRPr="000C4A1E" w:rsidRDefault="000C4A1E" w:rsidP="000C4A1E">
      <w:pPr>
        <w:rPr>
          <w:lang w:eastAsia="ru-RU"/>
        </w:rPr>
      </w:pPr>
    </w:p>
    <w:p w:rsidR="000C4A1E" w:rsidRPr="000C4A1E" w:rsidRDefault="000C4A1E" w:rsidP="000C4A1E">
      <w:pPr>
        <w:rPr>
          <w:lang w:eastAsia="ru-RU"/>
        </w:rPr>
      </w:pPr>
    </w:p>
    <w:p w:rsidR="000C4A1E" w:rsidRPr="000C4A1E" w:rsidRDefault="000C4A1E" w:rsidP="000C4A1E">
      <w:pPr>
        <w:rPr>
          <w:b/>
          <w:lang w:eastAsia="ru-RU"/>
        </w:rPr>
      </w:pPr>
    </w:p>
    <w:p w:rsidR="00E0702A" w:rsidRDefault="00E0702A" w:rsidP="00E0702A">
      <w:pPr>
        <w:pStyle w:val="a4"/>
        <w:ind w:left="1069"/>
        <w:rPr>
          <w:b/>
          <w:lang w:eastAsia="ru-RU"/>
        </w:rPr>
      </w:pPr>
    </w:p>
    <w:p w:rsidR="00E0702A" w:rsidRDefault="00E0702A" w:rsidP="00E0702A">
      <w:pPr>
        <w:pStyle w:val="a4"/>
        <w:ind w:left="1069"/>
        <w:rPr>
          <w:b/>
          <w:lang w:eastAsia="ru-RU"/>
        </w:rPr>
      </w:pPr>
    </w:p>
    <w:p w:rsidR="00E0702A" w:rsidRDefault="00E0702A" w:rsidP="00E0702A">
      <w:pPr>
        <w:pStyle w:val="a4"/>
        <w:ind w:left="1069"/>
        <w:rPr>
          <w:b/>
          <w:lang w:eastAsia="ru-RU"/>
        </w:rPr>
      </w:pPr>
    </w:p>
    <w:p w:rsidR="00B05696" w:rsidRDefault="00D909FC" w:rsidP="000C4A1E">
      <w:pPr>
        <w:pStyle w:val="a4"/>
        <w:numPr>
          <w:ilvl w:val="0"/>
          <w:numId w:val="2"/>
        </w:numPr>
        <w:rPr>
          <w:b/>
          <w:lang w:eastAsia="ru-RU"/>
        </w:rPr>
      </w:pPr>
      <w:r>
        <w:rPr>
          <w:b/>
          <w:lang w:eastAsia="ru-RU"/>
        </w:rPr>
        <w:lastRenderedPageBreak/>
        <w:t>Работа по карточкам</w:t>
      </w:r>
      <w:proofErr w:type="gramStart"/>
      <w:r>
        <w:rPr>
          <w:b/>
          <w:lang w:eastAsia="ru-RU"/>
        </w:rPr>
        <w:t>.</w:t>
      </w:r>
      <w:proofErr w:type="gramEnd"/>
      <w:r>
        <w:rPr>
          <w:b/>
          <w:lang w:eastAsia="ru-RU"/>
        </w:rPr>
        <w:t xml:space="preserve"> (</w:t>
      </w:r>
      <w:proofErr w:type="gramStart"/>
      <w:r>
        <w:rPr>
          <w:b/>
          <w:lang w:eastAsia="ru-RU"/>
        </w:rPr>
        <w:t>у</w:t>
      </w:r>
      <w:proofErr w:type="gramEnd"/>
      <w:r>
        <w:rPr>
          <w:b/>
          <w:lang w:eastAsia="ru-RU"/>
        </w:rPr>
        <w:t xml:space="preserve"> доски)</w:t>
      </w:r>
    </w:p>
    <w:p w:rsidR="00D909FC" w:rsidRPr="00D909FC" w:rsidRDefault="00D909FC" w:rsidP="00D909FC">
      <w:pPr>
        <w:pStyle w:val="a4"/>
        <w:numPr>
          <w:ilvl w:val="0"/>
          <w:numId w:val="5"/>
        </w:numPr>
        <w:spacing w:before="240"/>
        <w:rPr>
          <w:lang w:eastAsia="ru-RU"/>
        </w:rPr>
      </w:pPr>
      <w:r w:rsidRPr="00D909FC">
        <w:rPr>
          <w:lang w:eastAsia="ru-RU"/>
        </w:rPr>
        <w:t>5х</w:t>
      </w:r>
      <w:r w:rsidRPr="00D909FC">
        <w:rPr>
          <w:vertAlign w:val="superscript"/>
          <w:lang w:eastAsia="ru-RU"/>
        </w:rPr>
        <w:t>2</w:t>
      </w:r>
      <w:r w:rsidRPr="00D909FC">
        <w:rPr>
          <w:lang w:eastAsia="ru-RU"/>
        </w:rPr>
        <w:t>+11х+2=0</w:t>
      </w:r>
    </w:p>
    <w:p w:rsidR="00D909FC" w:rsidRDefault="00D909FC" w:rsidP="00D909FC">
      <w:pPr>
        <w:pStyle w:val="a4"/>
        <w:numPr>
          <w:ilvl w:val="0"/>
          <w:numId w:val="5"/>
        </w:numPr>
        <w:spacing w:before="240"/>
        <w:rPr>
          <w:lang w:eastAsia="ru-RU"/>
        </w:rPr>
      </w:pPr>
      <w:r w:rsidRPr="00D909FC">
        <w:rPr>
          <w:lang w:eastAsia="ru-RU"/>
        </w:rPr>
        <w:t>5х</w:t>
      </w:r>
      <w:r w:rsidRPr="00D909FC">
        <w:rPr>
          <w:vertAlign w:val="superscript"/>
          <w:lang w:eastAsia="ru-RU"/>
        </w:rPr>
        <w:t>2</w:t>
      </w:r>
      <w:r w:rsidRPr="00D909FC">
        <w:rPr>
          <w:lang w:eastAsia="ru-RU"/>
        </w:rPr>
        <w:t>-8х=-3</w:t>
      </w:r>
    </w:p>
    <w:p w:rsidR="00D909FC" w:rsidRDefault="00D909FC" w:rsidP="00D909FC">
      <w:pPr>
        <w:pStyle w:val="a4"/>
        <w:numPr>
          <w:ilvl w:val="0"/>
          <w:numId w:val="5"/>
        </w:numPr>
        <w:spacing w:before="240"/>
        <w:rPr>
          <w:lang w:eastAsia="ru-RU"/>
        </w:rPr>
      </w:pPr>
      <w:r>
        <w:rPr>
          <w:lang w:eastAsia="ru-RU"/>
        </w:rPr>
        <w:t>Дополнительно.</w:t>
      </w:r>
    </w:p>
    <w:p w:rsidR="00D909FC" w:rsidRPr="00D909FC" w:rsidRDefault="00D909FC" w:rsidP="00D909FC">
      <w:pPr>
        <w:pStyle w:val="a4"/>
        <w:spacing w:before="240"/>
        <w:ind w:left="1429"/>
        <w:rPr>
          <w:lang w:eastAsia="ru-RU"/>
        </w:rPr>
      </w:pPr>
      <w:r>
        <w:rPr>
          <w:lang w:eastAsia="ru-RU"/>
        </w:rPr>
        <w:t>(х+1)</w:t>
      </w:r>
      <w:r w:rsidRPr="00D909FC">
        <w:rPr>
          <w:vertAlign w:val="superscript"/>
          <w:lang w:eastAsia="ru-RU"/>
        </w:rPr>
        <w:t>2</w:t>
      </w:r>
      <w:r>
        <w:rPr>
          <w:lang w:eastAsia="ru-RU"/>
        </w:rPr>
        <w:t>+5(х+1)=6</w:t>
      </w:r>
    </w:p>
    <w:p w:rsidR="00E0702A" w:rsidRDefault="004F79BA" w:rsidP="00D909FC">
      <w:pPr>
        <w:pStyle w:val="a4"/>
        <w:numPr>
          <w:ilvl w:val="0"/>
          <w:numId w:val="2"/>
        </w:numPr>
        <w:rPr>
          <w:lang w:eastAsia="ru-RU"/>
        </w:rPr>
      </w:pPr>
      <w:r>
        <w:rPr>
          <w:lang w:eastAsia="ru-RU"/>
        </w:rPr>
        <w:t xml:space="preserve">Итог урока. Подсчёт рыбок. </w:t>
      </w:r>
      <w:r w:rsidR="00D909FC">
        <w:rPr>
          <w:lang w:eastAsia="ru-RU"/>
        </w:rPr>
        <w:t>Рефлексия.</w:t>
      </w:r>
    </w:p>
    <w:p w:rsidR="004D31BE" w:rsidRDefault="004D31BE" w:rsidP="004D31BE">
      <w:pPr>
        <w:numPr>
          <w:ilvl w:val="0"/>
          <w:numId w:val="2"/>
        </w:numPr>
        <w:spacing w:after="0" w:line="240" w:lineRule="auto"/>
        <w:rPr>
          <w:sz w:val="24"/>
        </w:rPr>
      </w:pPr>
      <w:r>
        <w:rPr>
          <w:i/>
          <w:iCs/>
          <w:sz w:val="24"/>
        </w:rPr>
        <w:t xml:space="preserve">Оцените степень сложности урока. </w:t>
      </w:r>
      <w:r>
        <w:rPr>
          <w:sz w:val="24"/>
        </w:rPr>
        <w:t>Вам было на уроке:</w:t>
      </w:r>
    </w:p>
    <w:p w:rsidR="004D31BE" w:rsidRDefault="004D31BE" w:rsidP="004D31BE">
      <w:pPr>
        <w:rPr>
          <w:sz w:val="24"/>
        </w:rPr>
      </w:pPr>
      <w:r>
        <w:rPr>
          <w:rFonts w:ascii="Arial" w:hAnsi="Arial" w:cs="Arial"/>
          <w:sz w:val="24"/>
        </w:rPr>
        <w:t>♦</w:t>
      </w:r>
      <w:r>
        <w:rPr>
          <w:sz w:val="24"/>
        </w:rPr>
        <w:t xml:space="preserve"> легко;</w:t>
      </w:r>
    </w:p>
    <w:p w:rsidR="004D31BE" w:rsidRDefault="004D31BE" w:rsidP="004D31BE">
      <w:pPr>
        <w:rPr>
          <w:sz w:val="24"/>
        </w:rPr>
      </w:pPr>
      <w:r>
        <w:rPr>
          <w:rFonts w:ascii="Arial" w:hAnsi="Arial" w:cs="Arial"/>
          <w:sz w:val="24"/>
        </w:rPr>
        <w:t>♦</w:t>
      </w:r>
      <w:r>
        <w:rPr>
          <w:sz w:val="24"/>
        </w:rPr>
        <w:t xml:space="preserve"> обычно;</w:t>
      </w:r>
    </w:p>
    <w:p w:rsidR="004D31BE" w:rsidRDefault="004D31BE" w:rsidP="004D31BE">
      <w:pPr>
        <w:rPr>
          <w:sz w:val="24"/>
        </w:rPr>
      </w:pPr>
      <w:r>
        <w:rPr>
          <w:rFonts w:ascii="Arial" w:hAnsi="Arial" w:cs="Arial"/>
          <w:sz w:val="24"/>
        </w:rPr>
        <w:t>♦</w:t>
      </w:r>
      <w:r>
        <w:rPr>
          <w:sz w:val="24"/>
        </w:rPr>
        <w:t xml:space="preserve"> трудно.</w:t>
      </w:r>
    </w:p>
    <w:p w:rsidR="004D31BE" w:rsidRDefault="004D31BE" w:rsidP="004D31BE">
      <w:pPr>
        <w:rPr>
          <w:i/>
          <w:iCs/>
          <w:sz w:val="24"/>
        </w:rPr>
      </w:pPr>
      <w:r>
        <w:rPr>
          <w:sz w:val="24"/>
        </w:rPr>
        <w:t xml:space="preserve">    - </w:t>
      </w:r>
      <w:r>
        <w:rPr>
          <w:i/>
          <w:iCs/>
          <w:sz w:val="24"/>
        </w:rPr>
        <w:t>Оцените степень вашего усвоения материала:</w:t>
      </w:r>
    </w:p>
    <w:p w:rsidR="004D31BE" w:rsidRDefault="004D31BE" w:rsidP="004D31BE">
      <w:pPr>
        <w:rPr>
          <w:sz w:val="24"/>
        </w:rPr>
      </w:pPr>
      <w:r>
        <w:rPr>
          <w:rFonts w:ascii="Arial" w:hAnsi="Arial" w:cs="Arial"/>
          <w:sz w:val="24"/>
        </w:rPr>
        <w:t>♦</w:t>
      </w:r>
      <w:r>
        <w:rPr>
          <w:sz w:val="24"/>
        </w:rPr>
        <w:t xml:space="preserve"> усвоил полностью, могу применить;</w:t>
      </w:r>
    </w:p>
    <w:p w:rsidR="004D31BE" w:rsidRDefault="004D31BE" w:rsidP="004D31BE">
      <w:pPr>
        <w:rPr>
          <w:sz w:val="24"/>
        </w:rPr>
      </w:pPr>
      <w:r>
        <w:rPr>
          <w:rFonts w:ascii="Arial" w:hAnsi="Arial" w:cs="Arial"/>
          <w:sz w:val="24"/>
        </w:rPr>
        <w:t>♦</w:t>
      </w:r>
      <w:r>
        <w:rPr>
          <w:sz w:val="24"/>
        </w:rPr>
        <w:t xml:space="preserve"> усвоил полностью, но затрудняюсь в применении;</w:t>
      </w:r>
    </w:p>
    <w:p w:rsidR="004D31BE" w:rsidRDefault="004D31BE" w:rsidP="004D31BE">
      <w:pPr>
        <w:rPr>
          <w:sz w:val="24"/>
        </w:rPr>
      </w:pPr>
      <w:r>
        <w:rPr>
          <w:rFonts w:ascii="Arial" w:hAnsi="Arial" w:cs="Arial"/>
          <w:sz w:val="24"/>
        </w:rPr>
        <w:t>♦</w:t>
      </w:r>
      <w:r>
        <w:rPr>
          <w:sz w:val="24"/>
        </w:rPr>
        <w:t xml:space="preserve"> усвоил частично;</w:t>
      </w:r>
    </w:p>
    <w:p w:rsidR="004D31BE" w:rsidRDefault="004D31BE" w:rsidP="004D31BE">
      <w:pPr>
        <w:pBdr>
          <w:bottom w:val="single" w:sz="6" w:space="1" w:color="auto"/>
        </w:pBdr>
        <w:rPr>
          <w:sz w:val="24"/>
        </w:rPr>
      </w:pPr>
      <w:r>
        <w:rPr>
          <w:rFonts w:ascii="Arial" w:hAnsi="Arial" w:cs="Arial"/>
          <w:sz w:val="24"/>
        </w:rPr>
        <w:t>♦</w:t>
      </w:r>
      <w:r>
        <w:rPr>
          <w:sz w:val="24"/>
        </w:rPr>
        <w:t xml:space="preserve"> не усвоил.</w:t>
      </w:r>
    </w:p>
    <w:p w:rsidR="004D31BE" w:rsidRDefault="004D31BE" w:rsidP="004D31BE">
      <w:pPr>
        <w:rPr>
          <w:sz w:val="24"/>
        </w:rPr>
      </w:pPr>
    </w:p>
    <w:p w:rsidR="004D31BE" w:rsidRDefault="004D31BE" w:rsidP="004D31BE">
      <w:pPr>
        <w:rPr>
          <w:sz w:val="24"/>
        </w:rPr>
      </w:pPr>
    </w:p>
    <w:p w:rsidR="004D31BE" w:rsidRDefault="004D31BE" w:rsidP="004D31BE">
      <w:pPr>
        <w:rPr>
          <w:sz w:val="24"/>
        </w:rPr>
      </w:pPr>
    </w:p>
    <w:p w:rsidR="004D31BE" w:rsidRDefault="004D31BE" w:rsidP="004D31BE">
      <w:pPr>
        <w:rPr>
          <w:sz w:val="24"/>
        </w:rPr>
      </w:pPr>
    </w:p>
    <w:p w:rsidR="004D31BE" w:rsidRDefault="004D31BE" w:rsidP="004D31BE">
      <w:pPr>
        <w:rPr>
          <w:sz w:val="24"/>
        </w:rPr>
      </w:pPr>
    </w:p>
    <w:p w:rsidR="004D31BE" w:rsidRDefault="004D31BE" w:rsidP="004D31BE">
      <w:pPr>
        <w:rPr>
          <w:sz w:val="24"/>
        </w:rPr>
      </w:pPr>
    </w:p>
    <w:p w:rsidR="004D31BE" w:rsidRDefault="004D31BE" w:rsidP="004D31BE">
      <w:pPr>
        <w:rPr>
          <w:sz w:val="24"/>
        </w:rPr>
      </w:pPr>
    </w:p>
    <w:sectPr w:rsidR="004D31BE" w:rsidSect="00A345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+mn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B13D84"/>
    <w:multiLevelType w:val="hybridMultilevel"/>
    <w:tmpl w:val="F474C594"/>
    <w:lvl w:ilvl="0" w:tplc="64241C50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942466"/>
    <w:multiLevelType w:val="hybridMultilevel"/>
    <w:tmpl w:val="182CB7FA"/>
    <w:lvl w:ilvl="0" w:tplc="6356327E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9A1CC7C6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A64E044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4C62DA8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2D00E04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CF5ED02A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95DEE858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A1AC8F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0EF06CC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">
    <w:nsid w:val="45A64030"/>
    <w:multiLevelType w:val="hybridMultilevel"/>
    <w:tmpl w:val="9B885D86"/>
    <w:lvl w:ilvl="0" w:tplc="5F6C3174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46C64DB1"/>
    <w:multiLevelType w:val="hybridMultilevel"/>
    <w:tmpl w:val="C6BA8392"/>
    <w:lvl w:ilvl="0" w:tplc="176CF7F6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>
    <w:nsid w:val="5B57606C"/>
    <w:multiLevelType w:val="hybridMultilevel"/>
    <w:tmpl w:val="551ED95E"/>
    <w:lvl w:ilvl="0" w:tplc="45E8338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i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798E0CCD"/>
    <w:multiLevelType w:val="hybridMultilevel"/>
    <w:tmpl w:val="D97E6B16"/>
    <w:lvl w:ilvl="0" w:tplc="A1C824D6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1"/>
  </w:num>
  <w:num w:numId="5">
    <w:abstractNumId w:val="2"/>
  </w:num>
  <w:num w:numId="6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12BEC"/>
    <w:rsid w:val="00023390"/>
    <w:rsid w:val="000C4A1E"/>
    <w:rsid w:val="001960D1"/>
    <w:rsid w:val="002D2ED9"/>
    <w:rsid w:val="003077A9"/>
    <w:rsid w:val="00312BEC"/>
    <w:rsid w:val="0033789F"/>
    <w:rsid w:val="0036209A"/>
    <w:rsid w:val="00480D4F"/>
    <w:rsid w:val="004D31BE"/>
    <w:rsid w:val="004F79BA"/>
    <w:rsid w:val="00525427"/>
    <w:rsid w:val="005C502C"/>
    <w:rsid w:val="00672B63"/>
    <w:rsid w:val="0067475F"/>
    <w:rsid w:val="006E76B6"/>
    <w:rsid w:val="00730316"/>
    <w:rsid w:val="00734FC9"/>
    <w:rsid w:val="00766EC1"/>
    <w:rsid w:val="00836D66"/>
    <w:rsid w:val="00872528"/>
    <w:rsid w:val="009302EE"/>
    <w:rsid w:val="00974A03"/>
    <w:rsid w:val="00A345AE"/>
    <w:rsid w:val="00A9558A"/>
    <w:rsid w:val="00B05696"/>
    <w:rsid w:val="00BD5CB7"/>
    <w:rsid w:val="00D87117"/>
    <w:rsid w:val="00D909FC"/>
    <w:rsid w:val="00DF6836"/>
    <w:rsid w:val="00E0702A"/>
    <w:rsid w:val="00E622C3"/>
    <w:rsid w:val="00FB4B9A"/>
    <w:rsid w:val="00FF24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45A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312B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312BEC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0C4A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C4A1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801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848891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479490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47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07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9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</Pages>
  <Words>1101</Words>
  <Characters>6276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9</cp:revision>
  <dcterms:created xsi:type="dcterms:W3CDTF">2013-01-20T06:23:00Z</dcterms:created>
  <dcterms:modified xsi:type="dcterms:W3CDTF">2013-02-03T09:29:00Z</dcterms:modified>
</cp:coreProperties>
</file>